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7B5" w:rsidRDefault="008D77B5" w:rsidP="008D77B5">
      <w:pPr>
        <w:tabs>
          <w:tab w:val="left" w:pos="5760"/>
        </w:tabs>
        <w:jc w:val="center"/>
        <w:rPr>
          <w:b/>
        </w:rPr>
      </w:pPr>
      <w:r>
        <w:rPr>
          <w:b/>
        </w:rPr>
        <w:t>Ch 1: Rational and Irrational Numbers (Day 4</w:t>
      </w:r>
      <w:r w:rsidRPr="007D0FA2">
        <w:rPr>
          <w:b/>
        </w:rPr>
        <w:t>)</w:t>
      </w:r>
    </w:p>
    <w:p w:rsidR="00033977" w:rsidRDefault="00033977" w:rsidP="008D77B5">
      <w:pPr>
        <w:tabs>
          <w:tab w:val="left" w:pos="5760"/>
        </w:tabs>
        <w:jc w:val="center"/>
        <w:rPr>
          <w:b/>
        </w:rPr>
      </w:pPr>
    </w:p>
    <w:p w:rsidR="00033977" w:rsidRPr="007D0FA2" w:rsidRDefault="00033977" w:rsidP="008D77B5">
      <w:pPr>
        <w:tabs>
          <w:tab w:val="left" w:pos="5760"/>
        </w:tabs>
        <w:jc w:val="center"/>
        <w:rPr>
          <w:b/>
          <w:u w:val="single" w:color="FF0000"/>
        </w:rPr>
      </w:pPr>
    </w:p>
    <w:p w:rsidR="00033977" w:rsidRPr="00587CFD" w:rsidRDefault="00033977" w:rsidP="00033977">
      <w:pPr>
        <w:tabs>
          <w:tab w:val="left" w:pos="5760"/>
        </w:tabs>
        <w:jc w:val="center"/>
        <w:rPr>
          <w:u w:val="single" w:color="FF0000"/>
        </w:rPr>
      </w:pPr>
      <w:r w:rsidRPr="00587CFD">
        <w:rPr>
          <w:u w:val="single" w:color="FF0000"/>
        </w:rPr>
        <w:t>Introduction to Radicals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>In math, radicals are roots.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69267</wp:posOffset>
                </wp:positionH>
                <wp:positionV relativeFrom="paragraph">
                  <wp:posOffset>-69824</wp:posOffset>
                </wp:positionV>
                <wp:extent cx="387720" cy="420120"/>
                <wp:effectExtent l="38100" t="38100" r="31750" b="3746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8772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4043D94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" o:spid="_x0000_s1026" type="#_x0000_t75" style="position:absolute;margin-left:107.45pt;margin-top:-5.85pt;width:31.25pt;height:33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">
                <v:imagedata r:id="rId6" o:title=""/>
              </v:shape>
            </w:pict>
          </mc:Fallback>
        </mc:AlternateContent>
      </w:r>
      <w:r w:rsidR="00033977" w:rsidRPr="006E6C5E">
        <w:t xml:space="preserve">There are square roots </w:t>
      </w:r>
      <w:r w:rsidR="00033977" w:rsidRPr="006E6C5E">
        <w:rPr>
          <w:position w:val="-12"/>
        </w:rPr>
        <w:object w:dxaOrig="360" w:dyaOrig="400">
          <v:shape id="_x0000_i1025" type="#_x0000_t75" style="width:18pt;height:20.05pt" o:ole="">
            <v:imagedata r:id="rId7" o:title=""/>
          </v:shape>
          <o:OLEObject Type="Embed" ProgID="Equation.3" ShapeID="_x0000_i1025" DrawAspect="Content" ObjectID="_1599552133" r:id="rId8"/>
        </w:objec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 xml:space="preserve">Cube roots </w:t>
      </w:r>
      <w:r w:rsidRPr="006E6C5E">
        <w:rPr>
          <w:position w:val="-12"/>
        </w:rPr>
        <w:object w:dxaOrig="360" w:dyaOrig="400">
          <v:shape id="_x0000_i1026" type="#_x0000_t75" style="width:18pt;height:20.05pt" o:ole="">
            <v:imagedata r:id="rId9" o:title=""/>
          </v:shape>
          <o:OLEObject Type="Embed" ProgID="Equation.3" ShapeID="_x0000_i1026" DrawAspect="Content" ObjectID="_1599552134" r:id="rId10"/>
        </w:object>
      </w:r>
    </w:p>
    <w:p w:rsidR="00033977" w:rsidRPr="006E6C5E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55476</wp:posOffset>
                </wp:positionH>
                <wp:positionV relativeFrom="paragraph">
                  <wp:posOffset>-361198</wp:posOffset>
                </wp:positionV>
                <wp:extent cx="543982" cy="854166"/>
                <wp:effectExtent l="38100" t="38100" r="46990" b="4127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43982" cy="85416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6C443" id="Ink 6" o:spid="_x0000_s1026" type="#_x0000_t75" style="position:absolute;margin-left:51.25pt;margin-top:-28.8pt;width:43.55pt;height:67.9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">
                <v:imagedata r:id="rId12" o:title=""/>
              </v:shape>
            </w:pict>
          </mc:Fallback>
        </mc:AlternateContent>
      </w:r>
    </w:p>
    <w:p w:rsidR="00033977" w:rsidRPr="006E6C5E" w:rsidRDefault="00033977" w:rsidP="00033977">
      <w:pPr>
        <w:tabs>
          <w:tab w:val="left" w:pos="5760"/>
        </w:tabs>
      </w:pPr>
      <w:r w:rsidRPr="006E6C5E">
        <w:t xml:space="preserve">Fourth roots </w:t>
      </w:r>
      <w:r w:rsidRPr="006E6C5E">
        <w:rPr>
          <w:position w:val="-12"/>
        </w:rPr>
        <w:object w:dxaOrig="360" w:dyaOrig="400">
          <v:shape id="_x0000_i1027" type="#_x0000_t75" style="width:18pt;height:20.05pt" o:ole="">
            <v:imagedata r:id="rId13" o:title=""/>
          </v:shape>
          <o:OLEObject Type="Embed" ProgID="Equation.3" ShapeID="_x0000_i1027" DrawAspect="Content" ObjectID="_1599552135" r:id="rId14"/>
        </w:objec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>Etc…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45233</wp:posOffset>
                </wp:positionH>
                <wp:positionV relativeFrom="paragraph">
                  <wp:posOffset>-54365</wp:posOffset>
                </wp:positionV>
                <wp:extent cx="641880" cy="261720"/>
                <wp:effectExtent l="38100" t="38100" r="44450" b="4318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64188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61C40" id="Ink 7" o:spid="_x0000_s1026" type="#_x0000_t75" style="position:absolute;margin-left:89.85pt;margin-top:-4.65pt;width:51.25pt;height:21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">
                <v:imagedata r:id="rId16" o:title=""/>
              </v:shape>
            </w:pict>
          </mc:Fallback>
        </mc:AlternateContent>
      </w:r>
      <w:r w:rsidR="00033977" w:rsidRPr="006E6C5E">
        <w:t>They are all called radicals.</w:t>
      </w:r>
      <w:r w:rsidR="00033977">
        <w:t xml:space="preserve">  </w:t>
      </w:r>
    </w:p>
    <w:p w:rsidR="00033977" w:rsidRDefault="00671529" w:rsidP="00033977">
      <w:pPr>
        <w:tabs>
          <w:tab w:val="left" w:pos="5760"/>
        </w:tabs>
        <w:rPr>
          <w:u w:color="FF0000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449994</wp:posOffset>
                </wp:positionH>
                <wp:positionV relativeFrom="paragraph">
                  <wp:posOffset>-161886</wp:posOffset>
                </wp:positionV>
                <wp:extent cx="1864087" cy="473973"/>
                <wp:effectExtent l="38100" t="38100" r="3175" b="4064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864087" cy="4739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F027F" id="Ink 52" o:spid="_x0000_s1026" type="#_x0000_t75" style="position:absolute;margin-left:271.3pt;margin-top:-13.1pt;width:147.5pt;height:3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">
                <v:imagedata r:id="rId18" o:title=""/>
              </v:shape>
            </w:pict>
          </mc:Fallback>
        </mc:AlternateContent>
      </w:r>
      <w:r w:rsidR="00033977">
        <w:t xml:space="preserve">The number under the root sign is called the </w:t>
      </w:r>
      <w:r w:rsidR="00033977" w:rsidRPr="00356836">
        <w:rPr>
          <w:u w:val="single" w:color="FF0000"/>
        </w:rPr>
        <w:t>radicand</w:t>
      </w:r>
      <w:r w:rsidR="00033977" w:rsidRPr="00356836">
        <w:rPr>
          <w:u w:color="FF0000"/>
        </w:rPr>
        <w:t>.</w:t>
      </w:r>
    </w:p>
    <w:p w:rsidR="00033977" w:rsidRPr="003C323A" w:rsidRDefault="00033977" w:rsidP="00033977">
      <w:pPr>
        <w:tabs>
          <w:tab w:val="left" w:pos="5760"/>
        </w:tabs>
      </w:pPr>
      <w:r>
        <w:rPr>
          <w:u w:color="FF0000"/>
        </w:rPr>
        <w:t xml:space="preserve">The little number in front of the root sign is called the </w:t>
      </w:r>
      <w:r>
        <w:rPr>
          <w:u w:val="single" w:color="FF0000"/>
        </w:rPr>
        <w:t>index</w:t>
      </w:r>
      <w:r>
        <w:rPr>
          <w:u w:color="FF0000"/>
        </w:rPr>
        <w:t>.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356836" w:rsidRDefault="00671529" w:rsidP="00033977">
      <w:pPr>
        <w:tabs>
          <w:tab w:val="left" w:pos="5760"/>
        </w:tabs>
        <w:rPr>
          <w:color w:val="FF0000"/>
        </w:rPr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683967</wp:posOffset>
                </wp:positionH>
                <wp:positionV relativeFrom="paragraph">
                  <wp:posOffset>-78844</wp:posOffset>
                </wp:positionV>
                <wp:extent cx="1670400" cy="490320"/>
                <wp:effectExtent l="38100" t="38100" r="44450" b="4318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67040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C47181" id="Ink 127" o:spid="_x0000_s1026" type="#_x0000_t75" style="position:absolute;margin-left:368.45pt;margin-top:-6.55pt;width:132.25pt;height:39.3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">
                <v:imagedata r:id="rId20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542393</wp:posOffset>
                </wp:positionH>
                <wp:positionV relativeFrom="paragraph">
                  <wp:posOffset>-46205</wp:posOffset>
                </wp:positionV>
                <wp:extent cx="613800" cy="294120"/>
                <wp:effectExtent l="38100" t="38100" r="34290" b="48895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61380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AAB8A" id="Ink 53" o:spid="_x0000_s1026" type="#_x0000_t75" style="position:absolute;margin-left:199.85pt;margin-top:-4pt;width:49.05pt;height:23.8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">
                <v:imagedata r:id="rId22" o:title=""/>
              </v:shape>
            </w:pict>
          </mc:Fallback>
        </mc:AlternateContent>
      </w:r>
      <w:r w:rsidR="00033977" w:rsidRPr="00356836">
        <w:rPr>
          <w:color w:val="FF0000"/>
        </w:rPr>
        <w:t xml:space="preserve">* the radicand for a square root is </w:t>
      </w:r>
      <w:r w:rsidR="00033977" w:rsidRPr="00356836">
        <w:rPr>
          <w:color w:val="FF0000"/>
          <w:u w:val="single" w:color="FF0000"/>
        </w:rPr>
        <w:t>always</w:t>
      </w:r>
      <w:r w:rsidR="00033977" w:rsidRPr="00356836">
        <w:rPr>
          <w:color w:val="FF0000"/>
        </w:rPr>
        <w:t xml:space="preserve"> positive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 xml:space="preserve">The following numbers have </w:t>
      </w:r>
      <w:r w:rsidRPr="006B7239">
        <w:rPr>
          <w:b/>
        </w:rPr>
        <w:t>square roots</w:t>
      </w:r>
      <w:r w:rsidRPr="006E6C5E">
        <w:t xml:space="preserve"> that are natural numbers:</w:t>
      </w:r>
    </w:p>
    <w:p w:rsidR="00033977" w:rsidRPr="006E6C5E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6419461</wp:posOffset>
                </wp:positionH>
                <wp:positionV relativeFrom="paragraph">
                  <wp:posOffset>90500</wp:posOffset>
                </wp:positionV>
                <wp:extent cx="19080" cy="2520"/>
                <wp:effectExtent l="38100" t="38100" r="38100" b="3619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9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5B9AC" id="Ink 93" o:spid="_x0000_s1026" type="#_x0000_t75" style="position:absolute;margin-left:505.1pt;margin-top:6.8pt;width:2.2pt;height:.9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6272221</wp:posOffset>
                </wp:positionH>
                <wp:positionV relativeFrom="paragraph">
                  <wp:posOffset>94820</wp:posOffset>
                </wp:positionV>
                <wp:extent cx="19080" cy="7200"/>
                <wp:effectExtent l="38100" t="38100" r="38100" b="3111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E8B4BE" id="Ink 92" o:spid="_x0000_s1026" type="#_x0000_t75" style="position:absolute;margin-left:493.55pt;margin-top:7.1pt;width:2.2pt;height:1.2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6148741</wp:posOffset>
                </wp:positionH>
                <wp:positionV relativeFrom="paragraph">
                  <wp:posOffset>104180</wp:posOffset>
                </wp:positionV>
                <wp:extent cx="16560" cy="2520"/>
                <wp:effectExtent l="38100" t="38100" r="40640" b="36195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6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4D67B" id="Ink 91" o:spid="_x0000_s1026" type="#_x0000_t75" style="position:absolute;margin-left:483.8pt;margin-top:7.85pt;width:2pt;height:.9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6048301</wp:posOffset>
                </wp:positionH>
                <wp:positionV relativeFrom="paragraph">
                  <wp:posOffset>106700</wp:posOffset>
                </wp:positionV>
                <wp:extent cx="14400" cy="2520"/>
                <wp:effectExtent l="38100" t="38100" r="43180" b="3619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44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F5036" id="Ink 90" o:spid="_x0000_s1026" type="#_x0000_t75" style="position:absolute;margin-left:475.9pt;margin-top:8.05pt;width:1.85pt;height: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978461</wp:posOffset>
                </wp:positionH>
                <wp:positionV relativeFrom="paragraph">
                  <wp:posOffset>113540</wp:posOffset>
                </wp:positionV>
                <wp:extent cx="11880" cy="5040"/>
                <wp:effectExtent l="38100" t="38100" r="45720" b="3365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1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BF106" id="Ink 89" o:spid="_x0000_s1026" type="#_x0000_t75" style="position:absolute;margin-left:470.4pt;margin-top:8.6pt;width:1.65pt;height:1.1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857141</wp:posOffset>
                </wp:positionH>
                <wp:positionV relativeFrom="paragraph">
                  <wp:posOffset>-580</wp:posOffset>
                </wp:positionV>
                <wp:extent cx="60840" cy="123840"/>
                <wp:effectExtent l="38100" t="19050" r="34925" b="4762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08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46C70" id="Ink 88" o:spid="_x0000_s1026" type="#_x0000_t75" style="position:absolute;margin-left:460.85pt;margin-top:-.4pt;width:5.5pt;height:10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">
                <v:imagedata r:id="rId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885221</wp:posOffset>
                </wp:positionH>
                <wp:positionV relativeFrom="paragraph">
                  <wp:posOffset>8780</wp:posOffset>
                </wp:positionV>
                <wp:extent cx="44640" cy="5040"/>
                <wp:effectExtent l="38100" t="38100" r="31750" b="3365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4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00AB75" id="Ink 87" o:spid="_x0000_s1026" type="#_x0000_t75" style="position:absolute;margin-left:463.05pt;margin-top:.35pt;width:4.2pt;height:1.1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749861</wp:posOffset>
                </wp:positionH>
                <wp:positionV relativeFrom="paragraph">
                  <wp:posOffset>10940</wp:posOffset>
                </wp:positionV>
                <wp:extent cx="42480" cy="126360"/>
                <wp:effectExtent l="38100" t="38100" r="34290" b="45720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42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F3FE6" id="Ink 86" o:spid="_x0000_s1026" type="#_x0000_t75" style="position:absolute;margin-left:452.4pt;margin-top:.5pt;width:4.1pt;height:10.7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">
                <v:imagedata r:id="rId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5656621</wp:posOffset>
                </wp:positionH>
                <wp:positionV relativeFrom="paragraph">
                  <wp:posOffset>111380</wp:posOffset>
                </wp:positionV>
                <wp:extent cx="5040" cy="2520"/>
                <wp:effectExtent l="38100" t="38100" r="33655" b="3619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7600F" id="Ink 85" o:spid="_x0000_s1026" type="#_x0000_t75" style="position:absolute;margin-left:445.05pt;margin-top:8.4pt;width:1.15pt;height:.9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495701</wp:posOffset>
                </wp:positionH>
                <wp:positionV relativeFrom="paragraph">
                  <wp:posOffset>18140</wp:posOffset>
                </wp:positionV>
                <wp:extent cx="102960" cy="119160"/>
                <wp:effectExtent l="19050" t="38100" r="30480" b="3365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029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A1B86" id="Ink 84" o:spid="_x0000_s1026" type="#_x0000_t75" style="position:absolute;margin-left:432.4pt;margin-top:1.1pt;width:8.8pt;height:10.1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">
                <v:imagedata r:id="rId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5141101</wp:posOffset>
                </wp:positionH>
                <wp:positionV relativeFrom="paragraph">
                  <wp:posOffset>144140</wp:posOffset>
                </wp:positionV>
                <wp:extent cx="88920" cy="7200"/>
                <wp:effectExtent l="38100" t="19050" r="44450" b="3111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88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DA2CB" id="Ink 83" o:spid="_x0000_s1026" type="#_x0000_t75" style="position:absolute;margin-left:404.45pt;margin-top:11pt;width:7.7pt;height:1.2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">
                <v:imagedata r:id="rId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124541</wp:posOffset>
                </wp:positionH>
                <wp:positionV relativeFrom="paragraph">
                  <wp:posOffset>85820</wp:posOffset>
                </wp:positionV>
                <wp:extent cx="100800" cy="7200"/>
                <wp:effectExtent l="38100" t="38100" r="33020" b="3111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00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B3A76" id="Ink 82" o:spid="_x0000_s1026" type="#_x0000_t75" style="position:absolute;margin-left:403.15pt;margin-top:6.4pt;width:8.65pt;height:1.2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">
                <v:imagedata r:id="rId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639647</wp:posOffset>
                </wp:positionH>
                <wp:positionV relativeFrom="paragraph">
                  <wp:posOffset>-21460</wp:posOffset>
                </wp:positionV>
                <wp:extent cx="270510" cy="228600"/>
                <wp:effectExtent l="38100" t="38100" r="34290" b="3810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7051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6300B" id="Ink 81" o:spid="_x0000_s1026" type="#_x0000_t75" style="position:absolute;margin-left:365pt;margin-top:-2.05pt;width:22pt;height:18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">
                <v:imagedata r:id="rId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118753</wp:posOffset>
                </wp:positionH>
                <wp:positionV relativeFrom="paragraph">
                  <wp:posOffset>120740</wp:posOffset>
                </wp:positionV>
                <wp:extent cx="74880" cy="100800"/>
                <wp:effectExtent l="38100" t="38100" r="40005" b="3302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74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1E067" id="Ink 73" o:spid="_x0000_s1026" type="#_x0000_t75" style="position:absolute;margin-left:245.2pt;margin-top:9.15pt;width:6.65pt;height:8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">
                <v:imagedata r:id="rId46" o:title=""/>
              </v:shape>
            </w:pict>
          </mc:Fallback>
        </mc:AlternateContent>
      </w:r>
    </w:p>
    <w:p w:rsidR="00033977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964673</wp:posOffset>
                </wp:positionH>
                <wp:positionV relativeFrom="paragraph">
                  <wp:posOffset>-47680</wp:posOffset>
                </wp:positionV>
                <wp:extent cx="74880" cy="100800"/>
                <wp:effectExtent l="19050" t="38100" r="40005" b="3302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748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1E52B" id="Ink 72" o:spid="_x0000_s1026" type="#_x0000_t75" style="position:absolute;margin-left:233.1pt;margin-top:-4.1pt;width:6.65pt;height:8.6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848033</wp:posOffset>
                </wp:positionH>
                <wp:positionV relativeFrom="paragraph">
                  <wp:posOffset>-28960</wp:posOffset>
                </wp:positionV>
                <wp:extent cx="37800" cy="123840"/>
                <wp:effectExtent l="38100" t="19050" r="38735" b="4762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7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61AE75" id="Ink 71" o:spid="_x0000_s1026" type="#_x0000_t75" style="position:absolute;margin-left:223.9pt;margin-top:-2.65pt;width:3.7pt;height:10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621593</wp:posOffset>
                </wp:positionH>
                <wp:positionV relativeFrom="paragraph">
                  <wp:posOffset>76160</wp:posOffset>
                </wp:positionV>
                <wp:extent cx="9720" cy="84240"/>
                <wp:effectExtent l="19050" t="19050" r="47625" b="4953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7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B830D8" id="Ink 70" o:spid="_x0000_s1026" type="#_x0000_t75" style="position:absolute;margin-left:206.05pt;margin-top:5.65pt;width:1.45pt;height:7.3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465353</wp:posOffset>
                </wp:positionH>
                <wp:positionV relativeFrom="paragraph">
                  <wp:posOffset>-47680</wp:posOffset>
                </wp:positionV>
                <wp:extent cx="7200" cy="119160"/>
                <wp:effectExtent l="38100" t="38100" r="31115" b="3365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72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EE8A5" id="Ink 67" o:spid="_x0000_s1026" type="#_x0000_t75" style="position:absolute;margin-left:193.75pt;margin-top:-4.1pt;width:1.25pt;height:10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299996</wp:posOffset>
                </wp:positionH>
                <wp:positionV relativeFrom="paragraph">
                  <wp:posOffset>-54429</wp:posOffset>
                </wp:positionV>
                <wp:extent cx="84181" cy="163551"/>
                <wp:effectExtent l="19050" t="38100" r="49530" b="4635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4181" cy="1635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9ADA1" id="Ink 66" o:spid="_x0000_s1026" type="#_x0000_t75" style="position:absolute;margin-left:180.75pt;margin-top:-4.65pt;width:7.35pt;height:13.6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-33435</wp:posOffset>
                </wp:positionV>
                <wp:extent cx="247680" cy="250101"/>
                <wp:effectExtent l="38100" t="38100" r="38100" b="3619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47680" cy="2501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F4AAC" id="Ink 61" o:spid="_x0000_s1026" type="#_x0000_t75" style="position:absolute;margin-left:143.65pt;margin-top:-3pt;width:20.2pt;height:20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">
                <v:imagedata r:id="rId58" o:title=""/>
              </v:shape>
            </w:pict>
          </mc:Fallback>
        </mc:AlternateContent>
      </w:r>
    </w:p>
    <w:p w:rsidR="00033977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6505501</wp:posOffset>
                </wp:positionH>
                <wp:positionV relativeFrom="paragraph">
                  <wp:posOffset>112940</wp:posOffset>
                </wp:positionV>
                <wp:extent cx="23760" cy="2520"/>
                <wp:effectExtent l="38100" t="38100" r="33655" b="3619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3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5B118" id="Ink 112" o:spid="_x0000_s1026" type="#_x0000_t75" style="position:absolute;margin-left:511.9pt;margin-top:8.55pt;width:2.55pt;height:.9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6342421</wp:posOffset>
                </wp:positionH>
                <wp:positionV relativeFrom="paragraph">
                  <wp:posOffset>96740</wp:posOffset>
                </wp:positionV>
                <wp:extent cx="7200" cy="9720"/>
                <wp:effectExtent l="38100" t="38100" r="31115" b="4762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A1A09" id="Ink 111" o:spid="_x0000_s1026" type="#_x0000_t75" style="position:absolute;margin-left:499.05pt;margin-top:7.25pt;width:1.25pt;height:1.4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6211741</wp:posOffset>
                </wp:positionH>
                <wp:positionV relativeFrom="paragraph">
                  <wp:posOffset>110780</wp:posOffset>
                </wp:positionV>
                <wp:extent cx="21240" cy="2520"/>
                <wp:effectExtent l="38100" t="38100" r="36195" b="3619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1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F1038" id="Ink 110" o:spid="_x0000_s1026" type="#_x0000_t75" style="position:absolute;margin-left:488.75pt;margin-top:8.35pt;width:2.35pt;height: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6074221</wp:posOffset>
                </wp:positionH>
                <wp:positionV relativeFrom="paragraph">
                  <wp:posOffset>115460</wp:posOffset>
                </wp:positionV>
                <wp:extent cx="23760" cy="2520"/>
                <wp:effectExtent l="38100" t="38100" r="33655" b="3619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23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313F21" id="Ink 109" o:spid="_x0000_s1026" type="#_x0000_t75" style="position:absolute;margin-left:477.95pt;margin-top:8.75pt;width:2.55pt;height:.9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945701</wp:posOffset>
                </wp:positionH>
                <wp:positionV relativeFrom="paragraph">
                  <wp:posOffset>129500</wp:posOffset>
                </wp:positionV>
                <wp:extent cx="28440" cy="9720"/>
                <wp:effectExtent l="38100" t="19050" r="48260" b="4762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28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4912A" id="Ink 108" o:spid="_x0000_s1026" type="#_x0000_t75" style="position:absolute;margin-left:467.8pt;margin-top:9.85pt;width:2.95pt;height:1.4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663682</wp:posOffset>
                </wp:positionH>
                <wp:positionV relativeFrom="paragraph">
                  <wp:posOffset>29236</wp:posOffset>
                </wp:positionV>
                <wp:extent cx="200799" cy="126360"/>
                <wp:effectExtent l="38100" t="38100" r="46990" b="4572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200799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073A2" id="Ink 107" o:spid="_x0000_s1026" type="#_x0000_t75" style="position:absolute;margin-left:445.6pt;margin-top:1.95pt;width:16.5pt;height:10.7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449078</wp:posOffset>
                </wp:positionH>
                <wp:positionV relativeFrom="paragraph">
                  <wp:posOffset>-1089</wp:posOffset>
                </wp:positionV>
                <wp:extent cx="135587" cy="168418"/>
                <wp:effectExtent l="38100" t="38100" r="36195" b="4127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35587" cy="1684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DEDFA" id="Ink 103" o:spid="_x0000_s1026" type="#_x0000_t75" style="position:absolute;margin-left:428.7pt;margin-top:-.45pt;width:11.4pt;height:13.9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138581</wp:posOffset>
                </wp:positionH>
                <wp:positionV relativeFrom="paragraph">
                  <wp:posOffset>143180</wp:posOffset>
                </wp:positionV>
                <wp:extent cx="91440" cy="5040"/>
                <wp:effectExtent l="38100" t="38100" r="41910" b="3365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9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C9600" id="Ink 100" o:spid="_x0000_s1026" type="#_x0000_t75" style="position:absolute;margin-left:404.25pt;margin-top:10.9pt;width:7.9pt;height:1.1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">
                <v:imagedata r:id="rId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127061</wp:posOffset>
                </wp:positionH>
                <wp:positionV relativeFrom="paragraph">
                  <wp:posOffset>75860</wp:posOffset>
                </wp:positionV>
                <wp:extent cx="91440" cy="16560"/>
                <wp:effectExtent l="38100" t="38100" r="41910" b="4064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91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C16D8" id="Ink 99" o:spid="_x0000_s1026" type="#_x0000_t75" style="position:absolute;margin-left:403.35pt;margin-top:5.6pt;width:7.9pt;height:2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849501</wp:posOffset>
                </wp:positionH>
                <wp:positionV relativeFrom="paragraph">
                  <wp:posOffset>82700</wp:posOffset>
                </wp:positionV>
                <wp:extent cx="77400" cy="105480"/>
                <wp:effectExtent l="38100" t="38100" r="37465" b="4699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774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01752" id="Ink 98" o:spid="_x0000_s1026" type="#_x0000_t75" style="position:absolute;margin-left:381.5pt;margin-top:6.15pt;width:6.8pt;height:9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4611655</wp:posOffset>
                </wp:positionH>
                <wp:positionV relativeFrom="paragraph">
                  <wp:posOffset>-59405</wp:posOffset>
                </wp:positionV>
                <wp:extent cx="291960" cy="280440"/>
                <wp:effectExtent l="38100" t="38100" r="32385" b="43815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2919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EB7C76" id="Ink 97" o:spid="_x0000_s1026" type="#_x0000_t75" style="position:absolute;margin-left:362.75pt;margin-top:-5.05pt;width:23.7pt;height:22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">
                <v:imagedata r:id="rId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294381</wp:posOffset>
                </wp:positionH>
                <wp:positionV relativeFrom="paragraph">
                  <wp:posOffset>-467740</wp:posOffset>
                </wp:positionV>
                <wp:extent cx="42480" cy="1059480"/>
                <wp:effectExtent l="38100" t="38100" r="34290" b="4572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42480" cy="10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2696C" id="Ink 78" o:spid="_x0000_s1026" type="#_x0000_t75" style="position:absolute;margin-left:337.8pt;margin-top:-37.2pt;width:4.1pt;height:84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962153</wp:posOffset>
                </wp:positionH>
                <wp:positionV relativeFrom="paragraph">
                  <wp:posOffset>-19900</wp:posOffset>
                </wp:positionV>
                <wp:extent cx="68040" cy="224280"/>
                <wp:effectExtent l="19050" t="38100" r="27305" b="4254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680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21E96" id="Ink 74" o:spid="_x0000_s1026" type="#_x0000_t75" style="position:absolute;margin-left:232.9pt;margin-top:-1.9pt;width:6.05pt;height:18.3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376793</wp:posOffset>
                </wp:positionH>
                <wp:positionV relativeFrom="paragraph">
                  <wp:posOffset>-19900</wp:posOffset>
                </wp:positionV>
                <wp:extent cx="56520" cy="177480"/>
                <wp:effectExtent l="19050" t="38100" r="38735" b="3238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565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9400E" id="Ink 68" o:spid="_x0000_s1026" type="#_x0000_t75" style="position:absolute;margin-left:186.8pt;margin-top:-1.9pt;width:5.15pt;height:14.6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921753</wp:posOffset>
                </wp:positionH>
                <wp:positionV relativeFrom="paragraph">
                  <wp:posOffset>31220</wp:posOffset>
                </wp:positionV>
                <wp:extent cx="60840" cy="168480"/>
                <wp:effectExtent l="38100" t="38100" r="15875" b="4127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08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DC8DB" id="Ink 62" o:spid="_x0000_s1026" type="#_x0000_t75" style="position:absolute;margin-left:150.95pt;margin-top:2.1pt;width:5.5pt;height:13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">
                <v:imagedata r:id="rId83" o:title=""/>
              </v:shape>
            </w:pict>
          </mc:Fallback>
        </mc:AlternateConten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445087</wp:posOffset>
                </wp:positionH>
                <wp:positionV relativeFrom="paragraph">
                  <wp:posOffset>-145981</wp:posOffset>
                </wp:positionV>
                <wp:extent cx="1052462" cy="311785"/>
                <wp:effectExtent l="38100" t="38100" r="0" b="3111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052462" cy="3117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09D89" id="Ink 141" o:spid="_x0000_s1026" type="#_x0000_t75" style="position:absolute;margin-left:428.4pt;margin-top:-11.85pt;width:83.55pt;height:25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">
                <v:imagedata r:id="rId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897155</wp:posOffset>
                </wp:positionH>
                <wp:positionV relativeFrom="paragraph">
                  <wp:posOffset>-10406</wp:posOffset>
                </wp:positionV>
                <wp:extent cx="151858" cy="138166"/>
                <wp:effectExtent l="38100" t="38100" r="38735" b="3365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51858" cy="13816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4E66F" id="Ink 77" o:spid="_x0000_s1026" type="#_x0000_t75" style="position:absolute;margin-left:227.75pt;margin-top:-1.15pt;width:12.65pt;height:11.6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">
                <v:imagedata r:id="rId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348713</wp:posOffset>
                </wp:positionH>
                <wp:positionV relativeFrom="paragraph">
                  <wp:posOffset>-54785</wp:posOffset>
                </wp:positionV>
                <wp:extent cx="79560" cy="168480"/>
                <wp:effectExtent l="38100" t="38100" r="34925" b="4127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795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71665" id="Ink 69" o:spid="_x0000_s1026" type="#_x0000_t75" style="position:absolute;margin-left:184.6pt;margin-top:-4.65pt;width:6.95pt;height:13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889353</wp:posOffset>
                </wp:positionH>
                <wp:positionV relativeFrom="paragraph">
                  <wp:posOffset>-24545</wp:posOffset>
                </wp:positionV>
                <wp:extent cx="74880" cy="121680"/>
                <wp:effectExtent l="38100" t="38100" r="40005" b="31115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74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27D6EE" id="Ink 63" o:spid="_x0000_s1026" type="#_x0000_t75" style="position:absolute;margin-left:148.4pt;margin-top:-2.3pt;width:6.65pt;height:10.3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">
                <v:imagedata r:id="rId91" o:title=""/>
              </v:shape>
            </w:pict>
          </mc:Fallback>
        </mc:AlternateContent>
      </w:r>
    </w:p>
    <w:p w:rsidR="00033977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324420</wp:posOffset>
                </wp:positionH>
                <wp:positionV relativeFrom="paragraph">
                  <wp:posOffset>-1886</wp:posOffset>
                </wp:positionV>
                <wp:extent cx="1159920" cy="240120"/>
                <wp:effectExtent l="38100" t="38100" r="40640" b="4572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1599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3D4CA" id="Ink 142" o:spid="_x0000_s1026" type="#_x0000_t75" style="position:absolute;margin-left:182.7pt;margin-top:-.5pt;width:92.05pt;height:19.6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">
                <v:imagedata r:id="rId93" o:title=""/>
              </v:shape>
            </w:pict>
          </mc:Fallback>
        </mc:AlternateContent>
      </w:r>
      <w:r w:rsidR="00033977">
        <w:t>*</w:t>
      </w:r>
      <w:r w:rsidR="00033977" w:rsidRPr="006E6C5E">
        <w:t xml:space="preserve">We can also take the </w:t>
      </w:r>
      <w:r w:rsidR="00033977" w:rsidRPr="00033977">
        <w:rPr>
          <w:b/>
        </w:rPr>
        <w:t>square roots</w:t>
      </w:r>
      <w:r w:rsidR="00033977" w:rsidRPr="006E6C5E">
        <w:t xml:space="preserve"> of </w:t>
      </w:r>
      <w:r w:rsidR="00033977" w:rsidRPr="00033977">
        <w:rPr>
          <w:b/>
        </w:rPr>
        <w:t xml:space="preserve">decimal </w:t>
      </w:r>
      <w:r w:rsidR="00033977" w:rsidRPr="006E6C5E">
        <w:t>versions of these numbers.  The answers will have</w:t>
      </w:r>
      <w:r w:rsidR="00033977" w:rsidRPr="00033977">
        <w:rPr>
          <w:b/>
        </w:rPr>
        <w:t xml:space="preserve"> half</w:t>
      </w:r>
      <w:r w:rsidR="00033977" w:rsidRPr="006E6C5E">
        <w:t xml:space="preserve"> as many </w:t>
      </w:r>
      <w:r w:rsidR="00033977" w:rsidRPr="00033977">
        <w:rPr>
          <w:b/>
          <w:u w:val="single"/>
        </w:rPr>
        <w:t>decimals</w:t>
      </w:r>
      <w:r w:rsidR="00033977" w:rsidRPr="00033977">
        <w:rPr>
          <w:b/>
        </w:rPr>
        <w:t xml:space="preserve"> </w:t>
      </w:r>
      <w:r w:rsidR="00033977" w:rsidRPr="006E6C5E">
        <w:t>as the original value under the radical sign.</w:t>
      </w:r>
      <w:r w:rsidR="00033977">
        <w:t xml:space="preserve">  </w:t>
      </w:r>
    </w:p>
    <w:p w:rsidR="00033977" w:rsidRPr="006E6C5E" w:rsidRDefault="00033977" w:rsidP="00033977">
      <w:pPr>
        <w:tabs>
          <w:tab w:val="left" w:pos="5760"/>
        </w:tabs>
      </w:pPr>
      <w:r>
        <w:t xml:space="preserve">**We can also take the </w:t>
      </w:r>
      <w:r w:rsidRPr="00033977">
        <w:rPr>
          <w:b/>
        </w:rPr>
        <w:t>square roots</w:t>
      </w:r>
      <w:r>
        <w:t xml:space="preserve"> of </w:t>
      </w:r>
      <w:r w:rsidRPr="00033977">
        <w:rPr>
          <w:b/>
        </w:rPr>
        <w:t>large number</w:t>
      </w:r>
      <w:r>
        <w:t xml:space="preserve"> versions.  The answers will have </w:t>
      </w:r>
      <w:r w:rsidRPr="00033977">
        <w:rPr>
          <w:b/>
        </w:rPr>
        <w:t>half</w:t>
      </w:r>
      <w:r>
        <w:t xml:space="preserve"> the </w:t>
      </w:r>
      <w:r w:rsidRPr="00033977">
        <w:rPr>
          <w:b/>
          <w:u w:val="single"/>
        </w:rPr>
        <w:t>zeros</w:t>
      </w:r>
      <w:r>
        <w:t xml:space="preserve"> as the original value under the radical sign.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>Ex:</w:t>
      </w:r>
    </w:p>
    <w:p w:rsidR="00033977" w:rsidRPr="006E6C5E" w:rsidRDefault="00671529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4698013</wp:posOffset>
                </wp:positionH>
                <wp:positionV relativeFrom="paragraph">
                  <wp:posOffset>-146649</wp:posOffset>
                </wp:positionV>
                <wp:extent cx="748456" cy="318875"/>
                <wp:effectExtent l="38100" t="38100" r="33020" b="431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748456" cy="318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AB898" id="Ink 230" o:spid="_x0000_s1026" type="#_x0000_t75" style="position:absolute;margin-left:369.55pt;margin-top:-11.9pt;width:59.65pt;height:25.8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">
                <v:imagedata r:id="rId95" o:title=""/>
              </v:shape>
            </w:pict>
          </mc:Fallback>
        </mc:AlternateContent>
      </w:r>
    </w:p>
    <w:p w:rsidR="00033977" w:rsidRPr="006E6C5E" w:rsidRDefault="00671529" w:rsidP="00033977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452423</wp:posOffset>
                </wp:positionH>
                <wp:positionV relativeFrom="paragraph">
                  <wp:posOffset>-26612</wp:posOffset>
                </wp:positionV>
                <wp:extent cx="144000" cy="55440"/>
                <wp:effectExtent l="38100" t="38100" r="46990" b="4000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440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A0966" id="Ink 215" o:spid="_x0000_s1026" type="#_x0000_t75" style="position:absolute;margin-left:350.25pt;margin-top:-2.45pt;width:12.05pt;height:5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">
                <v:imagedata r:id="rId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2644395</wp:posOffset>
                </wp:positionH>
                <wp:positionV relativeFrom="paragraph">
                  <wp:posOffset>198028</wp:posOffset>
                </wp:positionV>
                <wp:extent cx="115200" cy="13320"/>
                <wp:effectExtent l="38100" t="38100" r="37465" b="44450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115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D3AC3E" id="Ink 208" o:spid="_x0000_s1026" type="#_x0000_t75" style="position:absolute;margin-left:207.85pt;margin-top:15.25pt;width:9.75pt;height:1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71583</wp:posOffset>
                </wp:positionH>
                <wp:positionV relativeFrom="paragraph">
                  <wp:posOffset>198028</wp:posOffset>
                </wp:positionV>
                <wp:extent cx="55440" cy="8280"/>
                <wp:effectExtent l="38100" t="38100" r="40005" b="488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55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522E4" id="Ink 196" o:spid="_x0000_s1026" type="#_x0000_t75" style="position:absolute;margin-left:36.8pt;margin-top:15.25pt;width:5.05pt;height:1.3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308594</wp:posOffset>
                </wp:positionH>
                <wp:positionV relativeFrom="paragraph">
                  <wp:posOffset>30280</wp:posOffset>
                </wp:positionV>
                <wp:extent cx="226590" cy="109855"/>
                <wp:effectExtent l="38100" t="38100" r="2540" b="4254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226590" cy="1098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B54C2" id="Ink 168" o:spid="_x0000_s1026" type="#_x0000_t75" style="position:absolute;margin-left:102.7pt;margin-top:2.05pt;width:18.55pt;height:9.3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">
                <v:imagedata r:id="rId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204903</wp:posOffset>
                </wp:positionH>
                <wp:positionV relativeFrom="paragraph">
                  <wp:posOffset>44668</wp:posOffset>
                </wp:positionV>
                <wp:extent cx="1800" cy="61920"/>
                <wp:effectExtent l="38100" t="38100" r="36830" b="3365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8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BA4A9" id="Ink 158" o:spid="_x0000_s1026" type="#_x0000_t75" style="position:absolute;margin-left:94.5pt;margin-top:3.15pt;width:.85pt;height:5.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799696</wp:posOffset>
                </wp:positionH>
                <wp:positionV relativeFrom="paragraph">
                  <wp:posOffset>44820</wp:posOffset>
                </wp:positionV>
                <wp:extent cx="391227" cy="90170"/>
                <wp:effectExtent l="19050" t="38100" r="8890" b="4318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91227" cy="9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75B56" id="Ink 157" o:spid="_x0000_s1026" type="#_x0000_t75" style="position:absolute;margin-left:62.6pt;margin-top:3.2pt;width:31.5pt;height:7.8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673683</wp:posOffset>
                </wp:positionH>
                <wp:positionV relativeFrom="paragraph">
                  <wp:posOffset>99749</wp:posOffset>
                </wp:positionV>
                <wp:extent cx="50383" cy="30880"/>
                <wp:effectExtent l="38100" t="38100" r="45085" b="4572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0383" cy="3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7D0EF3" id="Ink 145" o:spid="_x0000_s1026" type="#_x0000_t75" style="position:absolute;margin-left:52.7pt;margin-top:7.5pt;width:4.65pt;height:3.1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">
                <v:imagedata r:id="rId109" o:title=""/>
              </v:shape>
            </w:pict>
          </mc:Fallback>
        </mc:AlternateContent>
      </w:r>
      <w:r w:rsidR="00033977" w:rsidRPr="006E6C5E">
        <w:t xml:space="preserve">i) </w:t>
      </w:r>
      <w:r w:rsidR="00033977" w:rsidRPr="006E6C5E">
        <w:rPr>
          <w:position w:val="-8"/>
        </w:rPr>
        <w:object w:dxaOrig="680" w:dyaOrig="360">
          <v:shape id="_x0000_i1028" type="#_x0000_t75" style="width:33.95pt;height:18pt" o:ole="">
            <v:imagedata r:id="rId110" o:title=""/>
          </v:shape>
          <o:OLEObject Type="Embed" ProgID="Equation.3" ShapeID="_x0000_i1028" DrawAspect="Content" ObjectID="_1599552136" r:id="rId111"/>
        </w:object>
      </w:r>
      <w:r w:rsidR="00A45369">
        <w:t xml:space="preserve">                             </w:t>
      </w:r>
      <w:r w:rsidR="00033977" w:rsidRPr="006E6C5E">
        <w:t xml:space="preserve">ii) </w:t>
      </w:r>
      <w:r w:rsidR="00033977" w:rsidRPr="006E6C5E">
        <w:rPr>
          <w:position w:val="-12"/>
        </w:rPr>
        <w:object w:dxaOrig="1500" w:dyaOrig="400">
          <v:shape id="_x0000_i1029" type="#_x0000_t75" style="width:75.3pt;height:20.05pt" o:ole="">
            <v:imagedata r:id="rId112" o:title=""/>
          </v:shape>
          <o:OLEObject Type="Embed" ProgID="Equation.3" ShapeID="_x0000_i1029" DrawAspect="Content" ObjectID="_1599552137" r:id="rId113"/>
        </w:object>
      </w:r>
      <w:r w:rsidR="00A45369">
        <w:t xml:space="preserve">                          iii) </w:t>
      </w:r>
      <w:r w:rsidR="00A45369" w:rsidRPr="00A45369">
        <w:rPr>
          <w:position w:val="-8"/>
        </w:rPr>
        <w:object w:dxaOrig="660" w:dyaOrig="360">
          <v:shape id="_x0000_i1030" type="#_x0000_t75" style="width:33.2pt;height:18pt" o:ole="">
            <v:imagedata r:id="rId114" o:title=""/>
          </v:shape>
          <o:OLEObject Type="Embed" ProgID="Equation.DSMT4" ShapeID="_x0000_i1030" DrawAspect="Content" ObjectID="_1599552138" r:id="rId115"/>
        </w:object>
      </w:r>
    </w:p>
    <w:p w:rsidR="00033977" w:rsidRPr="006E6C5E" w:rsidRDefault="00671529" w:rsidP="00033977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763113</wp:posOffset>
                </wp:positionH>
                <wp:positionV relativeFrom="paragraph">
                  <wp:posOffset>11179</wp:posOffset>
                </wp:positionV>
                <wp:extent cx="374720" cy="100661"/>
                <wp:effectExtent l="38100" t="38100" r="44450" b="3302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74720" cy="1006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A75C0" id="Ink 241" o:spid="_x0000_s1026" type="#_x0000_t75" style="position:absolute;margin-left:374.7pt;margin-top:.55pt;width:30.2pt;height:8.6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4675263</wp:posOffset>
                </wp:positionH>
                <wp:positionV relativeFrom="paragraph">
                  <wp:posOffset>95948</wp:posOffset>
                </wp:positionV>
                <wp:extent cx="10080" cy="13320"/>
                <wp:effectExtent l="38100" t="38100" r="47625" b="4445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10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73E44" id="Ink 235" o:spid="_x0000_s1026" type="#_x0000_t75" style="position:absolute;margin-left:367.8pt;margin-top:7.2pt;width:1.5pt;height:1.8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">
                <v:imagedata r:id="rId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560423</wp:posOffset>
                </wp:positionH>
                <wp:positionV relativeFrom="paragraph">
                  <wp:posOffset>39428</wp:posOffset>
                </wp:positionV>
                <wp:extent cx="63360" cy="74520"/>
                <wp:effectExtent l="38100" t="38100" r="32385" b="4000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633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6E6FB" id="Ink 234" o:spid="_x0000_s1026" type="#_x0000_t75" style="position:absolute;margin-left:358.75pt;margin-top:2.75pt;width:5.7pt;height:6.5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">
                <v:imagedata r:id="rId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253737</wp:posOffset>
                </wp:positionH>
                <wp:positionV relativeFrom="paragraph">
                  <wp:posOffset>94543</wp:posOffset>
                </wp:positionV>
                <wp:extent cx="45536" cy="22802"/>
                <wp:effectExtent l="38100" t="38100" r="31115" b="3492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45536" cy="228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FA301" id="Ink 233" o:spid="_x0000_s1026" type="#_x0000_t75" style="position:absolute;margin-left:334.6pt;margin-top:7.1pt;width:4.3pt;height:2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1912808</wp:posOffset>
                </wp:positionH>
                <wp:positionV relativeFrom="paragraph">
                  <wp:posOffset>4073</wp:posOffset>
                </wp:positionV>
                <wp:extent cx="921240" cy="317160"/>
                <wp:effectExtent l="38100" t="38100" r="31750" b="4508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92124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B78E03" id="Ink 213" o:spid="_x0000_s1026" type="#_x0000_t75" style="position:absolute;margin-left:150.25pt;margin-top:-.05pt;width:73.25pt;height:25.6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">
                <v:imagedata r:id="rId125" o:title=""/>
              </v:shape>
            </w:pict>
          </mc:Fallback>
        </mc:AlternateContent>
      </w:r>
    </w:p>
    <w:p w:rsidR="00033977" w:rsidRPr="006E6C5E" w:rsidRDefault="00671529" w:rsidP="00033977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-11309</wp:posOffset>
                </wp:positionH>
                <wp:positionV relativeFrom="paragraph">
                  <wp:posOffset>-134030</wp:posOffset>
                </wp:positionV>
                <wp:extent cx="1607760" cy="347760"/>
                <wp:effectExtent l="38100" t="38100" r="31115" b="3365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60776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03B7A" id="Ink 199" o:spid="_x0000_s1026" type="#_x0000_t75" style="position:absolute;margin-left:-1.25pt;margin-top:-10.9pt;width:127.35pt;height:28.1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">
                <v:imagedata r:id="rId127" o:title=""/>
              </v:shape>
            </w:pict>
          </mc:Fallback>
        </mc:AlternateContent>
      </w:r>
    </w:p>
    <w:p w:rsidR="00033977" w:rsidRPr="006E6C5E" w:rsidRDefault="00671529" w:rsidP="00033977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075928</wp:posOffset>
                </wp:positionH>
                <wp:positionV relativeFrom="paragraph">
                  <wp:posOffset>14160</wp:posOffset>
                </wp:positionV>
                <wp:extent cx="387110" cy="190428"/>
                <wp:effectExtent l="38100" t="38100" r="32385" b="3873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387110" cy="19042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CDA6A" id="Ink 271" o:spid="_x0000_s1026" type="#_x0000_t75" style="position:absolute;margin-left:399.35pt;margin-top:.75pt;width:31.2pt;height:15.7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">
                <v:imagedata r:id="rId129" o:title=""/>
              </v:shape>
            </w:pict>
          </mc:Fallback>
        </mc:AlternateContent>
      </w:r>
    </w:p>
    <w:p w:rsidR="00033977" w:rsidRPr="006E6C5E" w:rsidRDefault="00671529" w:rsidP="00033977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958309</wp:posOffset>
                </wp:positionH>
                <wp:positionV relativeFrom="paragraph">
                  <wp:posOffset>1690</wp:posOffset>
                </wp:positionV>
                <wp:extent cx="59040" cy="18720"/>
                <wp:effectExtent l="38100" t="38100" r="36830" b="3873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9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D8349" id="Ink 265" o:spid="_x0000_s1026" type="#_x0000_t75" style="position:absolute;margin-left:390.05pt;margin-top:-.2pt;width:5.4pt;height:2.1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639801</wp:posOffset>
                </wp:positionH>
                <wp:positionV relativeFrom="paragraph">
                  <wp:posOffset>-60315</wp:posOffset>
                </wp:positionV>
                <wp:extent cx="364991" cy="203401"/>
                <wp:effectExtent l="38100" t="38100" r="35560" b="4445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64991" cy="2034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D1294" id="Ink 264" o:spid="_x0000_s1026" type="#_x0000_t75" style="position:absolute;margin-left:365pt;margin-top:-5.1pt;width:29.45pt;height:16.7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461869</wp:posOffset>
                </wp:positionH>
                <wp:positionV relativeFrom="paragraph">
                  <wp:posOffset>150370</wp:posOffset>
                </wp:positionV>
                <wp:extent cx="86400" cy="35280"/>
                <wp:effectExtent l="38100" t="38100" r="46990" b="4127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64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F39DE" id="Ink 257" o:spid="_x0000_s1026" type="#_x0000_t75" style="position:absolute;margin-left:351pt;margin-top:11.5pt;width:7.5pt;height:3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">
                <v:imagedata r:id="rId135" o:title=""/>
              </v:shape>
            </w:pict>
          </mc:Fallback>
        </mc:AlternateContent>
      </w:r>
    </w:p>
    <w:p w:rsidR="00033977" w:rsidRPr="006E6C5E" w:rsidRDefault="00A45369" w:rsidP="00033977">
      <w:pPr>
        <w:tabs>
          <w:tab w:val="left" w:pos="4320"/>
          <w:tab w:val="left" w:pos="5760"/>
        </w:tabs>
      </w:pPr>
      <w:r>
        <w:t>iv</w:t>
      </w:r>
      <w:r w:rsidR="00033977" w:rsidRPr="006E6C5E">
        <w:t xml:space="preserve">) </w:t>
      </w:r>
      <w:r w:rsidR="00033977" w:rsidRPr="006E6C5E">
        <w:rPr>
          <w:position w:val="-12"/>
        </w:rPr>
        <w:object w:dxaOrig="1300" w:dyaOrig="400">
          <v:shape id="_x0000_i1031" type="#_x0000_t75" style="width:65.15pt;height:20.05pt" o:ole="">
            <v:imagedata r:id="rId136" o:title=""/>
          </v:shape>
          <o:OLEObject Type="Embed" ProgID="Equation.3" ShapeID="_x0000_i1031" DrawAspect="Content" ObjectID="_1599552139" r:id="rId137"/>
        </w:object>
      </w:r>
      <w:r>
        <w:t xml:space="preserve">                 v)  </w:t>
      </w:r>
      <w:r w:rsidRPr="00A45369">
        <w:rPr>
          <w:position w:val="-8"/>
        </w:rPr>
        <w:object w:dxaOrig="740" w:dyaOrig="360">
          <v:shape id="_x0000_i1032" type="#_x0000_t75" style="width:37.25pt;height:18pt" o:ole="">
            <v:imagedata r:id="rId138" o:title=""/>
          </v:shape>
          <o:OLEObject Type="Embed" ProgID="Equation.DSMT4" ShapeID="_x0000_i1032" DrawAspect="Content" ObjectID="_1599552140" r:id="rId139"/>
        </w:object>
      </w:r>
      <w:r>
        <w:tab/>
      </w:r>
      <w:r>
        <w:tab/>
        <w:t xml:space="preserve">   vi) </w:t>
      </w:r>
      <w:r w:rsidRPr="00A45369">
        <w:rPr>
          <w:position w:val="-8"/>
        </w:rPr>
        <w:object w:dxaOrig="620" w:dyaOrig="360">
          <v:shape id="_x0000_i1033" type="#_x0000_t75" style="width:31.2pt;height:18pt" o:ole="">
            <v:imagedata r:id="rId140" o:title=""/>
          </v:shape>
          <o:OLEObject Type="Embed" ProgID="Equation.DSMT4" ShapeID="_x0000_i1033" DrawAspect="Content" ObjectID="_1599552141" r:id="rId141"/>
        </w:object>
      </w: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529853</wp:posOffset>
                </wp:positionH>
                <wp:positionV relativeFrom="paragraph">
                  <wp:posOffset>107809</wp:posOffset>
                </wp:positionV>
                <wp:extent cx="209370" cy="106592"/>
                <wp:effectExtent l="38100" t="38100" r="38735" b="4635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09370" cy="10659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A5A5C" id="Ink 278" o:spid="_x0000_s1026" type="#_x0000_t75" style="position:absolute;margin-left:356.35pt;margin-top:8.15pt;width:17.2pt;height:9.1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278629</wp:posOffset>
                </wp:positionH>
                <wp:positionV relativeFrom="paragraph">
                  <wp:posOffset>122150</wp:posOffset>
                </wp:positionV>
                <wp:extent cx="75600" cy="104760"/>
                <wp:effectExtent l="38100" t="38100" r="38735" b="4826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5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2AA15" id="Ink 274" o:spid="_x0000_s1026" type="#_x0000_t75" style="position:absolute;margin-left:336.55pt;margin-top:9.25pt;width:6.65pt;height:9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291589</wp:posOffset>
                </wp:positionH>
                <wp:positionV relativeFrom="paragraph">
                  <wp:posOffset>122150</wp:posOffset>
                </wp:positionV>
                <wp:extent cx="53640" cy="7560"/>
                <wp:effectExtent l="38100" t="38100" r="41910" b="3111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53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DDC72" id="Ink 273" o:spid="_x0000_s1026" type="#_x0000_t75" style="position:absolute;margin-left:337.55pt;margin-top:9.25pt;width:4.9pt;height:1.3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">
                <v:imagedata r:id="rId101" o:title=""/>
              </v:shape>
            </w:pict>
          </mc:Fallback>
        </mc:AlternateContent>
      </w:r>
      <w:r w:rsidR="00671529">
        <w:rPr>
          <w:noProof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05236</wp:posOffset>
                </wp:positionH>
                <wp:positionV relativeFrom="paragraph">
                  <wp:posOffset>-64443</wp:posOffset>
                </wp:positionV>
                <wp:extent cx="835920" cy="441936"/>
                <wp:effectExtent l="38100" t="38100" r="40640" b="3492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835920" cy="4419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813CE" id="Ink 251" o:spid="_x0000_s1026" type="#_x0000_t75" style="position:absolute;margin-left:15.8pt;margin-top:-5.4pt;width:66.5pt;height:35.5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">
                <v:imagedata r:id="rId148" o:title=""/>
              </v:shape>
            </w:pict>
          </mc:Fallback>
        </mc:AlternateContent>
      </w: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227949</wp:posOffset>
                </wp:positionH>
                <wp:positionV relativeFrom="paragraph">
                  <wp:posOffset>29330</wp:posOffset>
                </wp:positionV>
                <wp:extent cx="11520" cy="2160"/>
                <wp:effectExtent l="38100" t="38100" r="45720" b="3619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1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949CE" id="Ink 281" o:spid="_x0000_s1026" type="#_x0000_t75" style="position:absolute;margin-left:411.3pt;margin-top:1.95pt;width:1.6pt;height:.8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">
                <v:imagedata r:id="rId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938149</wp:posOffset>
                </wp:positionH>
                <wp:positionV relativeFrom="paragraph">
                  <wp:posOffset>25730</wp:posOffset>
                </wp:positionV>
                <wp:extent cx="150480" cy="13320"/>
                <wp:effectExtent l="38100" t="38100" r="40640" b="4445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50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321FD" id="Ink 280" o:spid="_x0000_s1026" type="#_x0000_t75" style="position:absolute;margin-left:388.5pt;margin-top:1.7pt;width:12.6pt;height:1.8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">
                <v:imagedata r:id="rId1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844909</wp:posOffset>
                </wp:positionH>
                <wp:positionV relativeFrom="paragraph">
                  <wp:posOffset>29330</wp:posOffset>
                </wp:positionV>
                <wp:extent cx="5760" cy="3960"/>
                <wp:effectExtent l="38100" t="38100" r="32385" b="3429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5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5E564" id="Ink 279" o:spid="_x0000_s1026" type="#_x0000_t75" style="position:absolute;margin-left:381.15pt;margin-top:1.95pt;width:1.15pt;height:1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4412549</wp:posOffset>
                </wp:positionH>
                <wp:positionV relativeFrom="paragraph">
                  <wp:posOffset>27530</wp:posOffset>
                </wp:positionV>
                <wp:extent cx="11520" cy="13320"/>
                <wp:effectExtent l="38100" t="38100" r="45720" b="4445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11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E907B" id="Ink 275" o:spid="_x0000_s1026" type="#_x0000_t75" style="position:absolute;margin-left:347.1pt;margin-top:1.8pt;width:1.6pt;height:1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">
                <v:imagedata r:id="rId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4154069</wp:posOffset>
                </wp:positionH>
                <wp:positionV relativeFrom="paragraph">
                  <wp:posOffset>-51310</wp:posOffset>
                </wp:positionV>
                <wp:extent cx="88200" cy="112320"/>
                <wp:effectExtent l="38100" t="38100" r="45720" b="4064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88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F18B3" id="Ink 272" o:spid="_x0000_s1026" type="#_x0000_t75" style="position:absolute;margin-left:326.75pt;margin-top:-4.4pt;width:7.7pt;height:9.5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">
                <v:imagedata r:id="rId156" o:title=""/>
              </v:shape>
            </w:pict>
          </mc:Fallback>
        </mc:AlternateContent>
      </w:r>
      <w:r w:rsidR="00671529">
        <w:rPr>
          <w:noProof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766496</wp:posOffset>
                </wp:positionH>
                <wp:positionV relativeFrom="paragraph">
                  <wp:posOffset>-74781</wp:posOffset>
                </wp:positionV>
                <wp:extent cx="573840" cy="317520"/>
                <wp:effectExtent l="38100" t="38100" r="36195" b="4445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5738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42B48" id="Ink 256" o:spid="_x0000_s1026" type="#_x0000_t75" style="position:absolute;margin-left:138.75pt;margin-top:-6.25pt;width:45.9pt;height:25.7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">
                <v:imagedata r:id="rId158" o:title=""/>
              </v:shape>
            </w:pict>
          </mc:Fallback>
        </mc:AlternateConten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  <w:r w:rsidRPr="006E6C5E">
        <w:t xml:space="preserve">The following numbers have </w:t>
      </w:r>
      <w:r w:rsidRPr="00C7334E">
        <w:rPr>
          <w:b/>
        </w:rPr>
        <w:t>cube roots</w:t>
      </w:r>
      <w:r w:rsidRPr="006E6C5E">
        <w:t>:</w:t>
      </w: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036439</wp:posOffset>
                </wp:positionH>
                <wp:positionV relativeFrom="paragraph">
                  <wp:posOffset>-107731</wp:posOffset>
                </wp:positionV>
                <wp:extent cx="804538" cy="448200"/>
                <wp:effectExtent l="38100" t="38100" r="34290" b="4762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804538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634F2" id="Ink 297" o:spid="_x0000_s1026" type="#_x0000_t75" style="position:absolute;margin-left:238.75pt;margin-top:-8.85pt;width:64.1pt;height:36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">
                <v:imagedata r:id="rId160" o:title=""/>
              </v:shape>
            </w:pict>
          </mc:Fallback>
        </mc:AlternateContent>
      </w: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038793</wp:posOffset>
                </wp:positionH>
                <wp:positionV relativeFrom="paragraph">
                  <wp:posOffset>-81871</wp:posOffset>
                </wp:positionV>
                <wp:extent cx="445770" cy="438995"/>
                <wp:effectExtent l="38100" t="38100" r="49530" b="3746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445770" cy="438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A4C30" id="Ink 289" o:spid="_x0000_s1026" type="#_x0000_t75" style="position:absolute;margin-left:160.2pt;margin-top:-6.8pt;width:35.8pt;height:35.2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">
                <v:imagedata r:id="rId162" o:title=""/>
              </v:shape>
            </w:pict>
          </mc:Fallback>
        </mc:AlternateContent>
      </w: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3379854</wp:posOffset>
                </wp:positionH>
                <wp:positionV relativeFrom="paragraph">
                  <wp:posOffset>-4440</wp:posOffset>
                </wp:positionV>
                <wp:extent cx="95040" cy="176760"/>
                <wp:effectExtent l="38100" t="38100" r="635" b="3302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950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B06EC" id="Ink 298" o:spid="_x0000_s1026" type="#_x0000_t75" style="position:absolute;margin-left:265.8pt;margin-top:-.7pt;width:8.2pt;height:14.6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">
                <v:imagedata r:id="rId164" o:title=""/>
              </v:shape>
            </w:pict>
          </mc:Fallback>
        </mc:AlternateContent>
      </w:r>
    </w:p>
    <w:p w:rsidR="00033977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3329677</wp:posOffset>
                </wp:positionH>
                <wp:positionV relativeFrom="paragraph">
                  <wp:posOffset>88550</wp:posOffset>
                </wp:positionV>
                <wp:extent cx="208353" cy="141605"/>
                <wp:effectExtent l="38100" t="38100" r="39370" b="4889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208353" cy="1416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C6DC8" id="Ink 301" o:spid="_x0000_s1026" type="#_x0000_t75" style="position:absolute;margin-left:261.85pt;margin-top:6.6pt;width:17.1pt;height:11.8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">
                <v:imagedata r:id="rId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325667</wp:posOffset>
                </wp:positionH>
                <wp:positionV relativeFrom="paragraph">
                  <wp:posOffset>74983</wp:posOffset>
                </wp:positionV>
                <wp:extent cx="85320" cy="127800"/>
                <wp:effectExtent l="19050" t="38100" r="48260" b="4381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853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CE953" id="Ink 290" o:spid="_x0000_s1026" type="#_x0000_t75" style="position:absolute;margin-left:182.75pt;margin-top:5.55pt;width:7.4pt;height:10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">
                <v:imagedata r:id="rId168" o:title=""/>
              </v:shape>
            </w:pict>
          </mc:Fallback>
        </mc:AlternateContent>
      </w:r>
    </w:p>
    <w:p w:rsidR="00033977" w:rsidRPr="00356836" w:rsidRDefault="00033977" w:rsidP="00033977">
      <w:pPr>
        <w:tabs>
          <w:tab w:val="left" w:pos="5760"/>
        </w:tabs>
        <w:rPr>
          <w:color w:val="FF0000"/>
        </w:rPr>
      </w:pPr>
      <w:r w:rsidRPr="00356836">
        <w:rPr>
          <w:color w:val="FF0000"/>
        </w:rPr>
        <w:t>*Cube roots can be positive or negative!</w:t>
      </w:r>
    </w:p>
    <w:p w:rsidR="00033977" w:rsidRPr="00356836" w:rsidRDefault="00033977" w:rsidP="00033977">
      <w:pPr>
        <w:tabs>
          <w:tab w:val="left" w:pos="5760"/>
        </w:tabs>
        <w:rPr>
          <w:color w:val="FF0000"/>
        </w:rPr>
      </w:pPr>
      <w:r w:rsidRPr="00356836">
        <w:rPr>
          <w:color w:val="FF0000"/>
        </w:rPr>
        <w:t>Because (-)(-)(-)=(-)</w:t>
      </w:r>
    </w:p>
    <w:p w:rsidR="00033977" w:rsidRDefault="00033977" w:rsidP="00033977">
      <w:pPr>
        <w:tabs>
          <w:tab w:val="left" w:pos="5760"/>
        </w:tabs>
        <w:rPr>
          <w:color w:val="FF0000"/>
        </w:rPr>
      </w:pPr>
      <w:r w:rsidRPr="00356836">
        <w:rPr>
          <w:color w:val="FF0000"/>
        </w:rPr>
        <w:t>Therefore, if the radicand is negative so is its cube root.</w:t>
      </w:r>
    </w:p>
    <w:p w:rsidR="00C7334E" w:rsidRPr="006E6C5E" w:rsidRDefault="00C7334E" w:rsidP="00C7334E">
      <w:pPr>
        <w:tabs>
          <w:tab w:val="left" w:pos="5760"/>
        </w:tabs>
      </w:pPr>
    </w:p>
    <w:p w:rsidR="00C7334E" w:rsidRDefault="006B4C07" w:rsidP="00C7334E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-180302</wp:posOffset>
                </wp:positionH>
                <wp:positionV relativeFrom="paragraph">
                  <wp:posOffset>125856</wp:posOffset>
                </wp:positionV>
                <wp:extent cx="668520" cy="261000"/>
                <wp:effectExtent l="38100" t="38100" r="0" b="4381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66852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97159" id="Ink 302" o:spid="_x0000_s1026" type="#_x0000_t75" style="position:absolute;margin-left:-14.55pt;margin-top:9.55pt;width:53.35pt;height:21.2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">
                <v:imagedata r:id="rId170" o:title=""/>
              </v:shape>
            </w:pict>
          </mc:Fallback>
        </mc:AlternateContent>
      </w:r>
      <w:r w:rsidR="00C7334E">
        <w:t>*</w:t>
      </w:r>
      <w:r w:rsidR="00C7334E" w:rsidRPr="006E6C5E">
        <w:t xml:space="preserve">We can also take the </w:t>
      </w:r>
      <w:r w:rsidR="004C7754" w:rsidRPr="004C7754">
        <w:rPr>
          <w:b/>
        </w:rPr>
        <w:t>cube</w:t>
      </w:r>
      <w:r w:rsidR="00C7334E" w:rsidRPr="00033977">
        <w:rPr>
          <w:b/>
        </w:rPr>
        <w:t xml:space="preserve"> roots</w:t>
      </w:r>
      <w:r w:rsidR="00C7334E" w:rsidRPr="006E6C5E">
        <w:t xml:space="preserve"> of </w:t>
      </w:r>
      <w:r w:rsidR="00C7334E" w:rsidRPr="00033977">
        <w:rPr>
          <w:b/>
        </w:rPr>
        <w:t xml:space="preserve">decimal </w:t>
      </w:r>
      <w:r w:rsidR="00C7334E" w:rsidRPr="006E6C5E">
        <w:t>versions of these numbers.  The answers will have</w:t>
      </w:r>
      <w:r w:rsidR="004C7754">
        <w:rPr>
          <w:b/>
        </w:rPr>
        <w:t xml:space="preserve"> 1/3</w:t>
      </w:r>
      <w:r w:rsidR="004C7754" w:rsidRPr="004C7754">
        <w:rPr>
          <w:b/>
          <w:vertAlign w:val="superscript"/>
        </w:rPr>
        <w:t>rd</w:t>
      </w:r>
      <w:r w:rsidR="004C7754">
        <w:rPr>
          <w:b/>
        </w:rPr>
        <w:t xml:space="preserve"> </w:t>
      </w:r>
      <w:r w:rsidR="00C7334E" w:rsidRPr="006E6C5E">
        <w:t xml:space="preserve"> as many </w:t>
      </w:r>
      <w:r w:rsidR="00C7334E" w:rsidRPr="00033977">
        <w:rPr>
          <w:b/>
          <w:u w:val="single"/>
        </w:rPr>
        <w:t>decimals</w:t>
      </w:r>
      <w:r w:rsidR="00C7334E" w:rsidRPr="00033977">
        <w:rPr>
          <w:b/>
        </w:rPr>
        <w:t xml:space="preserve"> </w:t>
      </w:r>
      <w:r w:rsidR="00C7334E" w:rsidRPr="006E6C5E">
        <w:t>as the original value under the radical sign.</w:t>
      </w:r>
      <w:r w:rsidR="00C7334E">
        <w:t xml:space="preserve">  </w:t>
      </w:r>
    </w:p>
    <w:p w:rsidR="00C7334E" w:rsidRPr="006E6C5E" w:rsidRDefault="00C7334E" w:rsidP="00C7334E">
      <w:pPr>
        <w:tabs>
          <w:tab w:val="left" w:pos="5760"/>
        </w:tabs>
      </w:pPr>
      <w:r>
        <w:t>**We can also take the</w:t>
      </w:r>
      <w:r w:rsidR="004C7754">
        <w:t xml:space="preserve"> </w:t>
      </w:r>
      <w:r w:rsidR="004C7754" w:rsidRPr="004C7754">
        <w:rPr>
          <w:b/>
        </w:rPr>
        <w:t>cube</w:t>
      </w:r>
      <w:r w:rsidRPr="00033977">
        <w:rPr>
          <w:b/>
        </w:rPr>
        <w:t xml:space="preserve"> roots</w:t>
      </w:r>
      <w:r>
        <w:t xml:space="preserve"> of </w:t>
      </w:r>
      <w:r w:rsidRPr="00033977">
        <w:rPr>
          <w:b/>
        </w:rPr>
        <w:t>large number</w:t>
      </w:r>
      <w:r>
        <w:t xml:space="preserve"> versions.  The answers will have </w:t>
      </w:r>
      <w:r w:rsidR="004C7754">
        <w:rPr>
          <w:b/>
        </w:rPr>
        <w:t>1/3</w:t>
      </w:r>
      <w:r w:rsidR="004C7754" w:rsidRPr="004C7754">
        <w:rPr>
          <w:b/>
          <w:vertAlign w:val="superscript"/>
        </w:rPr>
        <w:t>rd</w:t>
      </w:r>
      <w:r>
        <w:t xml:space="preserve"> the </w:t>
      </w:r>
      <w:r w:rsidRPr="00033977">
        <w:rPr>
          <w:b/>
          <w:u w:val="single"/>
        </w:rPr>
        <w:t>zeros</w:t>
      </w:r>
      <w:r>
        <w:t xml:space="preserve"> as the original value under the radical sign.</w:t>
      </w:r>
    </w:p>
    <w:p w:rsidR="00C7334E" w:rsidRPr="006E6C5E" w:rsidRDefault="00C7334E" w:rsidP="00C7334E">
      <w:pPr>
        <w:tabs>
          <w:tab w:val="left" w:pos="5760"/>
        </w:tabs>
      </w:pPr>
    </w:p>
    <w:p w:rsidR="00C7334E" w:rsidRPr="006E6C5E" w:rsidRDefault="00C7334E" w:rsidP="00C7334E">
      <w:pPr>
        <w:tabs>
          <w:tab w:val="left" w:pos="5760"/>
        </w:tabs>
      </w:pPr>
      <w:r w:rsidRPr="006E6C5E">
        <w:t>Ex:</w:t>
      </w:r>
    </w:p>
    <w:p w:rsidR="00C7334E" w:rsidRPr="006E6C5E" w:rsidRDefault="006B4C07" w:rsidP="00C7334E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115711</wp:posOffset>
                </wp:positionH>
                <wp:positionV relativeFrom="paragraph">
                  <wp:posOffset>17729</wp:posOffset>
                </wp:positionV>
                <wp:extent cx="32400" cy="157680"/>
                <wp:effectExtent l="38100" t="38100" r="43815" b="3302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32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63A8E" id="Ink 337" o:spid="_x0000_s1026" type="#_x0000_t75" style="position:absolute;margin-left:402.45pt;margin-top:1.05pt;width:3.25pt;height:13.1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">
                <v:imagedata r:id="rId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512949</wp:posOffset>
                </wp:positionH>
                <wp:positionV relativeFrom="paragraph">
                  <wp:posOffset>75037</wp:posOffset>
                </wp:positionV>
                <wp:extent cx="585419" cy="184150"/>
                <wp:effectExtent l="38100" t="38100" r="0" b="4445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585419" cy="1841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E8F99" id="Ink 336" o:spid="_x0000_s1026" type="#_x0000_t75" style="position:absolute;margin-left:355pt;margin-top:5.55pt;width:46.85pt;height:15.2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">
                <v:imagedata r:id="rId174" o:title=""/>
              </v:shape>
            </w:pict>
          </mc:Fallback>
        </mc:AlternateContent>
      </w:r>
    </w:p>
    <w:p w:rsidR="00C7334E" w:rsidRPr="006E6C5E" w:rsidRDefault="006B4C07" w:rsidP="00C7334E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684734</wp:posOffset>
                </wp:positionH>
                <wp:positionV relativeFrom="paragraph">
                  <wp:posOffset>116298</wp:posOffset>
                </wp:positionV>
                <wp:extent cx="195279" cy="164880"/>
                <wp:effectExtent l="38100" t="38100" r="0" b="4508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195279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30954" id="Ink 342" o:spid="_x0000_s1026" type="#_x0000_t75" style="position:absolute;margin-left:368.55pt;margin-top:8.8pt;width:16.1pt;height:13.7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">
                <v:imagedata r:id="rId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272951</wp:posOffset>
                </wp:positionH>
                <wp:positionV relativeFrom="paragraph">
                  <wp:posOffset>37229</wp:posOffset>
                </wp:positionV>
                <wp:extent cx="138240" cy="46800"/>
                <wp:effectExtent l="38100" t="19050" r="33655" b="4889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38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EE8F8" id="Ink 324" o:spid="_x0000_s1026" type="#_x0000_t75" style="position:absolute;margin-left:336.1pt;margin-top:2.6pt;width:11.6pt;height:4.4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">
                <v:imagedata r:id="rId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2125291</wp:posOffset>
                </wp:positionH>
                <wp:positionV relativeFrom="paragraph">
                  <wp:posOffset>58959</wp:posOffset>
                </wp:positionV>
                <wp:extent cx="223309" cy="149225"/>
                <wp:effectExtent l="38100" t="38100" r="43815" b="4127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23309" cy="1492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9998D" id="Ink 315" o:spid="_x0000_s1026" type="#_x0000_t75" style="position:absolute;margin-left:167pt;margin-top:4.3pt;width:18.3pt;height:12.4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">
                <v:imagedata r:id="rId180" o:title=""/>
              </v:shape>
            </w:pict>
          </mc:Fallback>
        </mc:AlternateContent>
      </w:r>
      <w:r w:rsidR="00C7334E" w:rsidRPr="006E6C5E">
        <w:t>i)</w:t>
      </w:r>
      <w:r w:rsidR="00C7334E">
        <w:t xml:space="preserve">   </w:t>
      </w:r>
      <w:r w:rsidR="004C7754" w:rsidRPr="00A45369">
        <w:rPr>
          <w:position w:val="-8"/>
        </w:rPr>
        <w:object w:dxaOrig="660" w:dyaOrig="360">
          <v:shape id="_x0000_i1034" type="#_x0000_t75" style="width:33.2pt;height:18pt" o:ole="">
            <v:imagedata r:id="rId181" o:title=""/>
          </v:shape>
          <o:OLEObject Type="Embed" ProgID="Equation.DSMT4" ShapeID="_x0000_i1034" DrawAspect="Content" ObjectID="_1599552142" r:id="rId182"/>
        </w:object>
      </w:r>
      <w:r w:rsidR="00C7334E">
        <w:t xml:space="preserve"> </w:t>
      </w:r>
      <w:r w:rsidR="004C7754">
        <w:t xml:space="preserve">                           </w:t>
      </w:r>
      <w:r w:rsidR="00C7334E" w:rsidRPr="006E6C5E">
        <w:t xml:space="preserve">ii) </w:t>
      </w:r>
      <w:r w:rsidR="00F40995" w:rsidRPr="00A45369">
        <w:rPr>
          <w:position w:val="-8"/>
        </w:rPr>
        <w:object w:dxaOrig="1180" w:dyaOrig="360">
          <v:shape id="_x0000_i1035" type="#_x0000_t75" style="width:59.05pt;height:18pt" o:ole="">
            <v:imagedata r:id="rId183" o:title=""/>
          </v:shape>
          <o:OLEObject Type="Embed" ProgID="Equation.DSMT4" ShapeID="_x0000_i1035" DrawAspect="Content" ObjectID="_1599552143" r:id="rId184"/>
        </w:object>
      </w:r>
      <w:r w:rsidR="00C7334E">
        <w:t xml:space="preserve">                      iii) </w:t>
      </w:r>
      <w:r w:rsidR="004C7754" w:rsidRPr="00A45369">
        <w:rPr>
          <w:position w:val="-8"/>
        </w:rPr>
        <w:object w:dxaOrig="900" w:dyaOrig="360">
          <v:shape id="_x0000_i1036" type="#_x0000_t75" style="width:45.15pt;height:18pt" o:ole="">
            <v:imagedata r:id="rId185" o:title=""/>
          </v:shape>
          <o:OLEObject Type="Embed" ProgID="Equation.DSMT4" ShapeID="_x0000_i1036" DrawAspect="Content" ObjectID="_1599552144" r:id="rId186"/>
        </w:object>
      </w:r>
    </w:p>
    <w:p w:rsidR="00C7334E" w:rsidRPr="006E6C5E" w:rsidRDefault="006B4C07" w:rsidP="00C7334E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874717</wp:posOffset>
                </wp:positionH>
                <wp:positionV relativeFrom="paragraph">
                  <wp:posOffset>23210</wp:posOffset>
                </wp:positionV>
                <wp:extent cx="748080" cy="286200"/>
                <wp:effectExtent l="38100" t="38100" r="33020" b="3810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74808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2EB40" id="Ink 323" o:spid="_x0000_s1026" type="#_x0000_t75" style="position:absolute;margin-left:147.25pt;margin-top:1.5pt;width:59.6pt;height:23.2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">
                <v:imagedata r:id="rId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88203</wp:posOffset>
                </wp:positionH>
                <wp:positionV relativeFrom="paragraph">
                  <wp:posOffset>28146</wp:posOffset>
                </wp:positionV>
                <wp:extent cx="75240" cy="151200"/>
                <wp:effectExtent l="38100" t="38100" r="39370" b="3937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752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07D86" id="Ink 303" o:spid="_x0000_s1026" type="#_x0000_t75" style="position:absolute;margin-left:30.2pt;margin-top:1.85pt;width:6.6pt;height:12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">
                <v:imagedata r:id="rId190" o:title=""/>
              </v:shape>
            </w:pict>
          </mc:Fallback>
        </mc:AlternateContent>
      </w:r>
    </w:p>
    <w:p w:rsidR="00C7334E" w:rsidRPr="006E6C5E" w:rsidRDefault="006B4C07" w:rsidP="00C7334E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14858</wp:posOffset>
                </wp:positionH>
                <wp:positionV relativeFrom="paragraph">
                  <wp:posOffset>61791</wp:posOffset>
                </wp:positionV>
                <wp:extent cx="264179" cy="102361"/>
                <wp:effectExtent l="38100" t="38100" r="40640" b="3111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264179" cy="1023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FD269" id="Ink 308" o:spid="_x0000_s1026" type="#_x0000_t75" style="position:absolute;margin-left:24.45pt;margin-top:4.5pt;width:21.5pt;height:8.7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">
                <v:imagedata r:id="rId192" o:title=""/>
              </v:shape>
            </w:pict>
          </mc:Fallback>
        </mc:AlternateContent>
      </w:r>
    </w:p>
    <w:p w:rsidR="00C7334E" w:rsidRPr="006E6C5E" w:rsidRDefault="00C7334E" w:rsidP="00C7334E">
      <w:pPr>
        <w:tabs>
          <w:tab w:val="left" w:pos="4320"/>
          <w:tab w:val="left" w:pos="5760"/>
        </w:tabs>
      </w:pPr>
    </w:p>
    <w:p w:rsidR="00C7334E" w:rsidRPr="006E6C5E" w:rsidRDefault="00C7334E" w:rsidP="00C7334E">
      <w:pPr>
        <w:tabs>
          <w:tab w:val="left" w:pos="4320"/>
          <w:tab w:val="left" w:pos="5760"/>
        </w:tabs>
      </w:pPr>
    </w:p>
    <w:p w:rsidR="00C7334E" w:rsidRPr="006E6C5E" w:rsidRDefault="006B4C07" w:rsidP="00C7334E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2127468</wp:posOffset>
                </wp:positionH>
                <wp:positionV relativeFrom="paragraph">
                  <wp:posOffset>202759</wp:posOffset>
                </wp:positionV>
                <wp:extent cx="123840" cy="9360"/>
                <wp:effectExtent l="38100" t="38100" r="47625" b="4826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123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0E187" id="Ink 350" o:spid="_x0000_s1026" type="#_x0000_t75" style="position:absolute;margin-left:167.15pt;margin-top:15.6pt;width:10.45pt;height:1.4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">
                <v:imagedata r:id="rId194" o:title=""/>
              </v:shape>
            </w:pict>
          </mc:Fallback>
        </mc:AlternateContent>
      </w:r>
      <w:r w:rsidR="00C7334E">
        <w:t>iv</w:t>
      </w:r>
      <w:r w:rsidR="00C7334E" w:rsidRPr="006E6C5E">
        <w:t xml:space="preserve">) </w:t>
      </w:r>
      <w:r w:rsidR="00F40995" w:rsidRPr="00A45369">
        <w:rPr>
          <w:position w:val="-8"/>
        </w:rPr>
        <w:object w:dxaOrig="859" w:dyaOrig="360">
          <v:shape id="_x0000_i1037" type="#_x0000_t75" style="width:42.85pt;height:18pt" o:ole="">
            <v:imagedata r:id="rId195" o:title=""/>
          </v:shape>
          <o:OLEObject Type="Embed" ProgID="Equation.DSMT4" ShapeID="_x0000_i1037" DrawAspect="Content" ObjectID="_1599552145" r:id="rId196"/>
        </w:object>
      </w:r>
      <w:r w:rsidR="00C7334E">
        <w:t xml:space="preserve">                 </w:t>
      </w:r>
      <w:r w:rsidR="004C7754">
        <w:t xml:space="preserve">          </w:t>
      </w:r>
      <w:r w:rsidR="00C7334E">
        <w:t xml:space="preserve">v)  </w:t>
      </w:r>
      <w:r w:rsidR="004C7754" w:rsidRPr="00A45369">
        <w:rPr>
          <w:position w:val="-8"/>
        </w:rPr>
        <w:object w:dxaOrig="859" w:dyaOrig="360">
          <v:shape id="_x0000_i1038" type="#_x0000_t75" style="width:42.85pt;height:18pt" o:ole="">
            <v:imagedata r:id="rId197" o:title=""/>
          </v:shape>
          <o:OLEObject Type="Embed" ProgID="Equation.DSMT4" ShapeID="_x0000_i1038" DrawAspect="Content" ObjectID="_1599552146" r:id="rId198"/>
        </w:object>
      </w:r>
      <w:r w:rsidR="004C7754">
        <w:tab/>
        <w:t xml:space="preserve">                  </w:t>
      </w:r>
      <w:r w:rsidR="00C7334E">
        <w:t xml:space="preserve">vi) </w:t>
      </w:r>
      <w:r w:rsidR="004C7754" w:rsidRPr="00A45369">
        <w:rPr>
          <w:position w:val="-8"/>
        </w:rPr>
        <w:object w:dxaOrig="1300" w:dyaOrig="360">
          <v:shape id="_x0000_i1039" type="#_x0000_t75" style="width:65.15pt;height:18pt" o:ole="">
            <v:imagedata r:id="rId199" o:title=""/>
          </v:shape>
          <o:OLEObject Type="Embed" ProgID="Equation.DSMT4" ShapeID="_x0000_i1039" DrawAspect="Content" ObjectID="_1599552147" r:id="rId200"/>
        </w:object>
      </w:r>
    </w:p>
    <w:p w:rsidR="00C7334E" w:rsidRPr="006E6C5E" w:rsidRDefault="006B4C07" w:rsidP="00C7334E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741703</wp:posOffset>
                </wp:positionH>
                <wp:positionV relativeFrom="paragraph">
                  <wp:posOffset>-45228</wp:posOffset>
                </wp:positionV>
                <wp:extent cx="735330" cy="411480"/>
                <wp:effectExtent l="38100" t="38100" r="45720" b="4572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73533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23210" id="Ink 374" o:spid="_x0000_s1026" type="#_x0000_t75" style="position:absolute;margin-left:294.25pt;margin-top:-3.9pt;width:58.6pt;height:33.1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">
                <v:imagedata r:id="rId202" o:title=""/>
              </v:shape>
            </w:pict>
          </mc:Fallback>
        </mc:AlternateContent>
      </w:r>
    </w:p>
    <w:p w:rsidR="00C7334E" w:rsidRPr="00356836" w:rsidRDefault="006B4C07" w:rsidP="00033977">
      <w:pPr>
        <w:tabs>
          <w:tab w:val="left" w:pos="5760"/>
        </w:tabs>
        <w:rPr>
          <w:color w:val="FF0000"/>
        </w:rPr>
      </w:pP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905746</wp:posOffset>
                </wp:positionH>
                <wp:positionV relativeFrom="paragraph">
                  <wp:posOffset>-92803</wp:posOffset>
                </wp:positionV>
                <wp:extent cx="537120" cy="284760"/>
                <wp:effectExtent l="38100" t="38100" r="34925" b="3937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3712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9A78B" id="Ink 355" o:spid="_x0000_s1026" type="#_x0000_t75" style="position:absolute;margin-left:149.7pt;margin-top:-7.65pt;width:43pt;height:23.1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">
                <v:imagedata r:id="rId204" o:title=""/>
              </v:shape>
            </w:pict>
          </mc:Fallback>
        </mc:AlternateContent>
      </w:r>
      <w:r>
        <w:rPr>
          <w:noProof/>
          <w:color w:val="FF0000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18103</wp:posOffset>
                </wp:positionH>
                <wp:positionV relativeFrom="paragraph">
                  <wp:posOffset>-116066</wp:posOffset>
                </wp:positionV>
                <wp:extent cx="673200" cy="335160"/>
                <wp:effectExtent l="38100" t="38100" r="31750" b="4635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7320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D89A1C" id="Ink 349" o:spid="_x0000_s1026" type="#_x0000_t75" style="position:absolute;margin-left:8.95pt;margin-top:-9.5pt;width:53.7pt;height:27.1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">
                <v:imagedata r:id="rId206" o:title=""/>
              </v:shape>
            </w:pict>
          </mc:Fallback>
        </mc:AlternateContent>
      </w:r>
    </w:p>
    <w:p w:rsidR="00033977" w:rsidRDefault="00033977" w:rsidP="00033977">
      <w:pPr>
        <w:tabs>
          <w:tab w:val="left" w:pos="5760"/>
        </w:tabs>
      </w:pPr>
    </w:p>
    <w:p w:rsidR="004C7754" w:rsidRDefault="006B4C07" w:rsidP="004C7754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-189944</wp:posOffset>
                </wp:positionH>
                <wp:positionV relativeFrom="paragraph">
                  <wp:posOffset>140699</wp:posOffset>
                </wp:positionV>
                <wp:extent cx="1735560" cy="256680"/>
                <wp:effectExtent l="38100" t="38100" r="17145" b="4826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173556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5258D" id="Ink 375" o:spid="_x0000_s1026" type="#_x0000_t75" style="position:absolute;margin-left:-15.3pt;margin-top:10.75pt;width:137.35pt;height:20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">
                <v:imagedata r:id="rId208" o:title=""/>
              </v:shape>
            </w:pict>
          </mc:Fallback>
        </mc:AlternateContent>
      </w:r>
      <w:r w:rsidR="004C7754">
        <w:t>*</w:t>
      </w:r>
      <w:r w:rsidR="004C7754" w:rsidRPr="006E6C5E">
        <w:t xml:space="preserve">We can also take the </w:t>
      </w:r>
      <w:r w:rsidR="004C7754">
        <w:rPr>
          <w:b/>
        </w:rPr>
        <w:t>4th</w:t>
      </w:r>
      <w:r w:rsidR="004C7754" w:rsidRPr="00033977">
        <w:rPr>
          <w:b/>
        </w:rPr>
        <w:t xml:space="preserve"> roots</w:t>
      </w:r>
      <w:r w:rsidR="004C7754" w:rsidRPr="006E6C5E">
        <w:t xml:space="preserve"> of </w:t>
      </w:r>
      <w:r w:rsidR="004C7754" w:rsidRPr="00033977">
        <w:rPr>
          <w:b/>
        </w:rPr>
        <w:t xml:space="preserve">decimal </w:t>
      </w:r>
      <w:r w:rsidR="004C7754" w:rsidRPr="006E6C5E">
        <w:t>versions of these numbers.  The answers will have</w:t>
      </w:r>
      <w:r w:rsidR="004C7754">
        <w:rPr>
          <w:b/>
        </w:rPr>
        <w:t xml:space="preserve"> 1/4</w:t>
      </w:r>
      <w:r w:rsidR="004C7754" w:rsidRPr="004C7754">
        <w:rPr>
          <w:b/>
          <w:vertAlign w:val="superscript"/>
        </w:rPr>
        <w:t>rd</w:t>
      </w:r>
      <w:r w:rsidR="004C7754">
        <w:rPr>
          <w:b/>
        </w:rPr>
        <w:t xml:space="preserve"> </w:t>
      </w:r>
      <w:r w:rsidR="004C7754" w:rsidRPr="006E6C5E">
        <w:t xml:space="preserve"> as many </w:t>
      </w:r>
      <w:r w:rsidR="004C7754" w:rsidRPr="00033977">
        <w:rPr>
          <w:b/>
          <w:u w:val="single"/>
        </w:rPr>
        <w:t>decimals</w:t>
      </w:r>
      <w:r w:rsidR="004C7754" w:rsidRPr="00033977">
        <w:rPr>
          <w:b/>
        </w:rPr>
        <w:t xml:space="preserve"> </w:t>
      </w:r>
      <w:r w:rsidR="004C7754" w:rsidRPr="006E6C5E">
        <w:t>as the original value under the radical sign.</w:t>
      </w:r>
      <w:r w:rsidR="004C7754">
        <w:t xml:space="preserve">  </w:t>
      </w:r>
    </w:p>
    <w:p w:rsidR="004C7754" w:rsidRPr="006E6C5E" w:rsidRDefault="004C7754" w:rsidP="004C7754">
      <w:pPr>
        <w:tabs>
          <w:tab w:val="left" w:pos="5760"/>
        </w:tabs>
      </w:pPr>
      <w:r>
        <w:t xml:space="preserve">**We can also take the </w:t>
      </w:r>
      <w:r>
        <w:rPr>
          <w:b/>
        </w:rPr>
        <w:t>4</w:t>
      </w:r>
      <w:r w:rsidRPr="004C7754">
        <w:rPr>
          <w:b/>
          <w:vertAlign w:val="superscript"/>
        </w:rPr>
        <w:t>th</w:t>
      </w:r>
      <w:r w:rsidRPr="00033977">
        <w:rPr>
          <w:b/>
        </w:rPr>
        <w:t xml:space="preserve"> roots</w:t>
      </w:r>
      <w:r>
        <w:t xml:space="preserve"> of </w:t>
      </w:r>
      <w:r w:rsidRPr="00033977">
        <w:rPr>
          <w:b/>
        </w:rPr>
        <w:t>large number</w:t>
      </w:r>
      <w:r>
        <w:t xml:space="preserve"> versions.  The answers will have </w:t>
      </w:r>
      <w:r>
        <w:rPr>
          <w:b/>
        </w:rPr>
        <w:t>1/4</w:t>
      </w:r>
      <w:r w:rsidRPr="004C7754">
        <w:rPr>
          <w:b/>
          <w:vertAlign w:val="superscript"/>
        </w:rPr>
        <w:t>rd</w:t>
      </w:r>
      <w:r>
        <w:t xml:space="preserve"> the </w:t>
      </w:r>
      <w:r w:rsidRPr="00033977">
        <w:rPr>
          <w:b/>
          <w:u w:val="single"/>
        </w:rPr>
        <w:t>zeros</w:t>
      </w:r>
      <w:r>
        <w:t xml:space="preserve"> as the original value under the radical sign.</w:t>
      </w:r>
    </w:p>
    <w:p w:rsidR="004C7754" w:rsidRPr="006E6C5E" w:rsidRDefault="004C7754" w:rsidP="004C7754">
      <w:pPr>
        <w:tabs>
          <w:tab w:val="left" w:pos="5760"/>
        </w:tabs>
      </w:pPr>
    </w:p>
    <w:p w:rsidR="004C7754" w:rsidRPr="006E6C5E" w:rsidRDefault="004C7754" w:rsidP="004C7754">
      <w:pPr>
        <w:tabs>
          <w:tab w:val="left" w:pos="5760"/>
        </w:tabs>
      </w:pPr>
      <w:r w:rsidRPr="006E6C5E">
        <w:t>Ex:</w:t>
      </w:r>
    </w:p>
    <w:p w:rsidR="004C7754" w:rsidRPr="006E6C5E" w:rsidRDefault="006B4C07" w:rsidP="004C7754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653335</wp:posOffset>
                </wp:positionH>
                <wp:positionV relativeFrom="paragraph">
                  <wp:posOffset>-139236</wp:posOffset>
                </wp:positionV>
                <wp:extent cx="877806" cy="347282"/>
                <wp:effectExtent l="38100" t="38100" r="36830" b="3429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877806" cy="34728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6D23C1" id="Ink 421" o:spid="_x0000_s1026" type="#_x0000_t75" style="position:absolute;margin-left:366.05pt;margin-top:-11.3pt;width:69.8pt;height:28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">
                <v:imagedata r:id="rId210" o:title=""/>
              </v:shape>
            </w:pict>
          </mc:Fallback>
        </mc:AlternateContent>
      </w:r>
    </w:p>
    <w:p w:rsidR="004C7754" w:rsidRPr="006E6C5E" w:rsidRDefault="006B4C07" w:rsidP="004C7754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253896</wp:posOffset>
                </wp:positionH>
                <wp:positionV relativeFrom="paragraph">
                  <wp:posOffset>-33841</wp:posOffset>
                </wp:positionV>
                <wp:extent cx="256680" cy="192600"/>
                <wp:effectExtent l="38100" t="38100" r="29210" b="3619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5668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D5D92" id="Ink 410" o:spid="_x0000_s1026" type="#_x0000_t75" style="position:absolute;margin-left:334.6pt;margin-top:-3pt;width:20.9pt;height:15.8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">
                <v:imagedata r:id="rId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087592</wp:posOffset>
                </wp:positionH>
                <wp:positionV relativeFrom="paragraph">
                  <wp:posOffset>175977</wp:posOffset>
                </wp:positionV>
                <wp:extent cx="441466" cy="103505"/>
                <wp:effectExtent l="38100" t="38100" r="34925" b="4889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441466" cy="103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2A122C" id="Ink 403" o:spid="_x0000_s1026" type="#_x0000_t75" style="position:absolute;margin-left:164.05pt;margin-top:13.5pt;width:35.45pt;height:8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">
                <v:imagedata r:id="rId214" o:title=""/>
              </v:shape>
            </w:pict>
          </mc:Fallback>
        </mc:AlternateContent>
      </w:r>
      <w:r w:rsidR="004C7754" w:rsidRPr="006E6C5E">
        <w:t>i)</w:t>
      </w:r>
      <w:r w:rsidR="004C7754">
        <w:t xml:space="preserve">   </w:t>
      </w:r>
      <w:r w:rsidR="00F40995" w:rsidRPr="00A45369">
        <w:rPr>
          <w:position w:val="-8"/>
        </w:rPr>
        <w:object w:dxaOrig="780" w:dyaOrig="360">
          <v:shape id="_x0000_i1040" type="#_x0000_t75" style="width:39.3pt;height:18pt" o:ole="">
            <v:imagedata r:id="rId215" o:title=""/>
          </v:shape>
          <o:OLEObject Type="Embed" ProgID="Equation.DSMT4" ShapeID="_x0000_i1040" DrawAspect="Content" ObjectID="_1599552148" r:id="rId216"/>
        </w:object>
      </w:r>
      <w:r w:rsidR="004C7754">
        <w:t xml:space="preserve">                            </w:t>
      </w:r>
      <w:r w:rsidR="004C7754" w:rsidRPr="006E6C5E">
        <w:t xml:space="preserve">ii) </w:t>
      </w:r>
      <w:r w:rsidR="00F40995" w:rsidRPr="00A45369">
        <w:rPr>
          <w:position w:val="-8"/>
        </w:rPr>
        <w:object w:dxaOrig="1240" w:dyaOrig="360">
          <v:shape id="_x0000_i1041" type="#_x0000_t75" style="width:62.1pt;height:18pt" o:ole="">
            <v:imagedata r:id="rId217" o:title=""/>
          </v:shape>
          <o:OLEObject Type="Embed" ProgID="Equation.DSMT4" ShapeID="_x0000_i1041" DrawAspect="Content" ObjectID="_1599552149" r:id="rId218"/>
        </w:object>
      </w:r>
      <w:r w:rsidR="004C7754">
        <w:t xml:space="preserve">                      iii) </w:t>
      </w:r>
      <w:r w:rsidR="00F40995" w:rsidRPr="00A45369">
        <w:rPr>
          <w:position w:val="-8"/>
        </w:rPr>
        <w:object w:dxaOrig="660" w:dyaOrig="360">
          <v:shape id="_x0000_i1042" type="#_x0000_t75" style="width:33.2pt;height:18pt" o:ole="">
            <v:imagedata r:id="rId219" o:title=""/>
          </v:shape>
          <o:OLEObject Type="Embed" ProgID="Equation.DSMT4" ShapeID="_x0000_i1042" DrawAspect="Content" ObjectID="_1599552150" r:id="rId220"/>
        </w:object>
      </w:r>
    </w:p>
    <w:p w:rsidR="004C7754" w:rsidRPr="006E6C5E" w:rsidRDefault="004C7754" w:rsidP="004C7754">
      <w:pPr>
        <w:tabs>
          <w:tab w:val="left" w:pos="4320"/>
          <w:tab w:val="left" w:pos="5760"/>
        </w:tabs>
      </w:pPr>
    </w:p>
    <w:p w:rsidR="004C7754" w:rsidRPr="006E6C5E" w:rsidRDefault="006B4C07" w:rsidP="004C7754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2016116</wp:posOffset>
                </wp:positionH>
                <wp:positionV relativeFrom="paragraph">
                  <wp:posOffset>-87396</wp:posOffset>
                </wp:positionV>
                <wp:extent cx="811080" cy="409320"/>
                <wp:effectExtent l="38100" t="38100" r="27305" b="4826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81108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9EB475" id="Ink 409" o:spid="_x0000_s1026" type="#_x0000_t75" style="position:absolute;margin-left:158.4pt;margin-top:-7.25pt;width:64.55pt;height:32.9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">
                <v:imagedata r:id="rId2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197175</wp:posOffset>
                </wp:positionH>
                <wp:positionV relativeFrom="paragraph">
                  <wp:posOffset>-129295</wp:posOffset>
                </wp:positionV>
                <wp:extent cx="739800" cy="384840"/>
                <wp:effectExtent l="38100" t="38100" r="41275" b="3429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73980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BBFFC" id="Ink 382" o:spid="_x0000_s1026" type="#_x0000_t75" style="position:absolute;margin-left:15.2pt;margin-top:-10.55pt;width:58.95pt;height:3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">
                <v:imagedata r:id="rId224" o:title=""/>
              </v:shape>
            </w:pict>
          </mc:Fallback>
        </mc:AlternateContent>
      </w:r>
    </w:p>
    <w:p w:rsidR="004C7754" w:rsidRPr="006E6C5E" w:rsidRDefault="004C7754" w:rsidP="004C7754">
      <w:pPr>
        <w:tabs>
          <w:tab w:val="left" w:pos="4320"/>
          <w:tab w:val="left" w:pos="5760"/>
        </w:tabs>
      </w:pPr>
    </w:p>
    <w:p w:rsidR="004C7754" w:rsidRPr="006E6C5E" w:rsidRDefault="006B4C07" w:rsidP="004C7754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756852</wp:posOffset>
                </wp:positionH>
                <wp:positionV relativeFrom="paragraph">
                  <wp:posOffset>-179123</wp:posOffset>
                </wp:positionV>
                <wp:extent cx="1284343" cy="480536"/>
                <wp:effectExtent l="38100" t="38100" r="30480" b="3429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284343" cy="4805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3D70E" id="Ink 455" o:spid="_x0000_s1026" type="#_x0000_t75" style="position:absolute;margin-left:374.2pt;margin-top:-14.45pt;width:101.85pt;height:38.5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">
                <v:imagedata r:id="rId226" o:title=""/>
              </v:shape>
            </w:pict>
          </mc:Fallback>
        </mc:AlternateContent>
      </w:r>
    </w:p>
    <w:p w:rsidR="004C7754" w:rsidRPr="006E6C5E" w:rsidRDefault="006B4C07" w:rsidP="004C7754">
      <w:pPr>
        <w:tabs>
          <w:tab w:val="left" w:pos="4320"/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349853</wp:posOffset>
                </wp:positionH>
                <wp:positionV relativeFrom="paragraph">
                  <wp:posOffset>57098</wp:posOffset>
                </wp:positionV>
                <wp:extent cx="256680" cy="133560"/>
                <wp:effectExtent l="38100" t="38100" r="29210" b="3810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256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4BCD07" id="Ink 443" o:spid="_x0000_s1026" type="#_x0000_t75" style="position:absolute;margin-left:342.15pt;margin-top:4.15pt;width:20.9pt;height:11.2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">
                <v:imagedata r:id="rId2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319273</wp:posOffset>
                </wp:positionH>
                <wp:positionV relativeFrom="paragraph">
                  <wp:posOffset>192778</wp:posOffset>
                </wp:positionV>
                <wp:extent cx="594360" cy="27610"/>
                <wp:effectExtent l="19050" t="38100" r="34290" b="4889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594360" cy="276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C27C1" id="Ink 436" o:spid="_x0000_s1026" type="#_x0000_t75" style="position:absolute;margin-left:182.25pt;margin-top:14.85pt;width:47.5pt;height:2.8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">
                <v:imagedata r:id="rId2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93298</wp:posOffset>
                </wp:positionH>
                <wp:positionV relativeFrom="paragraph">
                  <wp:posOffset>207566</wp:posOffset>
                </wp:positionV>
                <wp:extent cx="547103" cy="44807"/>
                <wp:effectExtent l="38100" t="38100" r="43815" b="3175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547103" cy="448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CB438" id="Ink 424" o:spid="_x0000_s1026" type="#_x0000_t75" style="position:absolute;margin-left:22.75pt;margin-top:16pt;width:43.8pt;height:4.2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">
                <v:imagedata r:id="rId232" o:title=""/>
              </v:shape>
            </w:pict>
          </mc:Fallback>
        </mc:AlternateContent>
      </w:r>
      <w:r w:rsidR="004C7754">
        <w:t>iv</w:t>
      </w:r>
      <w:r w:rsidR="004C7754" w:rsidRPr="006E6C5E">
        <w:t xml:space="preserve">) </w:t>
      </w:r>
      <w:r w:rsidR="00F40995" w:rsidRPr="00A45369">
        <w:rPr>
          <w:position w:val="-8"/>
        </w:rPr>
        <w:object w:dxaOrig="940" w:dyaOrig="360">
          <v:shape id="_x0000_i1043" type="#_x0000_t75" style="width:47.15pt;height:18pt" o:ole="">
            <v:imagedata r:id="rId233" o:title=""/>
          </v:shape>
          <o:OLEObject Type="Embed" ProgID="Equation.DSMT4" ShapeID="_x0000_i1043" DrawAspect="Content" ObjectID="_1599552151" r:id="rId234"/>
        </w:object>
      </w:r>
      <w:r w:rsidR="004C7754">
        <w:t xml:space="preserve">                           v)  </w:t>
      </w:r>
      <w:r w:rsidR="00F40995" w:rsidRPr="00A45369">
        <w:rPr>
          <w:position w:val="-8"/>
        </w:rPr>
        <w:object w:dxaOrig="1440" w:dyaOrig="360">
          <v:shape id="_x0000_i1044" type="#_x0000_t75" style="width:1in;height:18pt" o:ole="">
            <v:imagedata r:id="rId235" o:title=""/>
          </v:shape>
          <o:OLEObject Type="Embed" ProgID="Equation.DSMT4" ShapeID="_x0000_i1044" DrawAspect="Content" ObjectID="_1599552152" r:id="rId236"/>
        </w:object>
      </w:r>
      <w:r w:rsidR="00F40995">
        <w:t xml:space="preserve">                  </w:t>
      </w:r>
      <w:r w:rsidR="004C7754">
        <w:t xml:space="preserve">vi) </w:t>
      </w:r>
      <w:r w:rsidR="00F40995" w:rsidRPr="00A45369">
        <w:rPr>
          <w:position w:val="-8"/>
        </w:rPr>
        <w:object w:dxaOrig="580" w:dyaOrig="360">
          <v:shape id="_x0000_i1045" type="#_x0000_t75" style="width:29.15pt;height:18pt" o:ole="">
            <v:imagedata r:id="rId237" o:title=""/>
          </v:shape>
          <o:OLEObject Type="Embed" ProgID="Equation.DSMT4" ShapeID="_x0000_i1045" DrawAspect="Content" ObjectID="_1599552153" r:id="rId238"/>
        </w:objec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6B4C07" w:rsidP="00033977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2016116</wp:posOffset>
                </wp:positionH>
                <wp:positionV relativeFrom="paragraph">
                  <wp:posOffset>-245855</wp:posOffset>
                </wp:positionV>
                <wp:extent cx="1018440" cy="584640"/>
                <wp:effectExtent l="38100" t="38100" r="48895" b="4445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1018440" cy="58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DE1B5" id="Ink 442" o:spid="_x0000_s1026" type="#_x0000_t75" style="position:absolute;margin-left:158.4pt;margin-top:-19.7pt;width:80.9pt;height:46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">
                <v:imagedata r:id="rId2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50346</wp:posOffset>
                </wp:positionH>
                <wp:positionV relativeFrom="paragraph">
                  <wp:posOffset>-206420</wp:posOffset>
                </wp:positionV>
                <wp:extent cx="734760" cy="507960"/>
                <wp:effectExtent l="38100" t="38100" r="46355" b="4508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34760" cy="50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C753B" id="Ink 429" o:spid="_x0000_s1026" type="#_x0000_t75" style="position:absolute;margin-left:11.5pt;margin-top:-16.6pt;width:58.55pt;height:40.7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">
                <v:imagedata r:id="rId242" o:title=""/>
              </v:shape>
            </w:pict>
          </mc:Fallback>
        </mc:AlternateContent>
      </w:r>
    </w:p>
    <w:p w:rsidR="00033977" w:rsidRPr="006E6C5E" w:rsidRDefault="00033977" w:rsidP="00033977">
      <w:pPr>
        <w:tabs>
          <w:tab w:val="left" w:pos="5760"/>
        </w:tabs>
      </w:pPr>
    </w:p>
    <w:p w:rsidR="00033977" w:rsidRDefault="00033977" w:rsidP="00033977">
      <w:pPr>
        <w:tabs>
          <w:tab w:val="left" w:pos="5760"/>
        </w:tabs>
      </w:pPr>
    </w:p>
    <w:p w:rsidR="006427A2" w:rsidRDefault="006427A2" w:rsidP="00033977">
      <w:pPr>
        <w:tabs>
          <w:tab w:val="left" w:pos="5760"/>
        </w:tabs>
      </w:pPr>
    </w:p>
    <w:p w:rsidR="00033977" w:rsidRPr="006427A2" w:rsidRDefault="006427A2" w:rsidP="00033977">
      <w:pPr>
        <w:tabs>
          <w:tab w:val="left" w:pos="5760"/>
        </w:tabs>
        <w:rPr>
          <w:b/>
        </w:rPr>
      </w:pPr>
      <w:r w:rsidRPr="006427A2">
        <w:rPr>
          <w:b/>
        </w:rPr>
        <w:lastRenderedPageBreak/>
        <w:t>Some more exam</w:t>
      </w:r>
      <w:r w:rsidR="00033977" w:rsidRPr="006427A2">
        <w:rPr>
          <w:b/>
        </w:rPr>
        <w:t>ples:</w:t>
      </w:r>
    </w:p>
    <w:p w:rsidR="00033977" w:rsidRPr="006E6C5E" w:rsidRDefault="00033977" w:rsidP="00033977">
      <w:pPr>
        <w:tabs>
          <w:tab w:val="left" w:pos="5760"/>
        </w:tabs>
      </w:pPr>
    </w:p>
    <w:p w:rsidR="00033977" w:rsidRPr="006E6C5E" w:rsidRDefault="00033977" w:rsidP="00033977">
      <w:pPr>
        <w:tabs>
          <w:tab w:val="left" w:pos="4320"/>
        </w:tabs>
      </w:pPr>
      <w:r w:rsidRPr="006E6C5E">
        <w:t xml:space="preserve">i) </w:t>
      </w:r>
      <w:r w:rsidRPr="006E6C5E">
        <w:rPr>
          <w:position w:val="-8"/>
        </w:rPr>
        <w:object w:dxaOrig="780" w:dyaOrig="360">
          <v:shape id="_x0000_i1046" type="#_x0000_t75" style="width:39.3pt;height:18pt" o:ole="">
            <v:imagedata r:id="rId243" o:title=""/>
          </v:shape>
          <o:OLEObject Type="Embed" ProgID="Equation.3" ShapeID="_x0000_i1046" DrawAspect="Content" ObjectID="_1599552154" r:id="rId244"/>
        </w:object>
      </w:r>
      <w:r w:rsidRPr="006E6C5E">
        <w:tab/>
        <w:t xml:space="preserve">ii) </w:t>
      </w:r>
      <w:r w:rsidRPr="006E6C5E">
        <w:rPr>
          <w:position w:val="-12"/>
        </w:rPr>
        <w:object w:dxaOrig="1579" w:dyaOrig="400">
          <v:shape id="_x0000_i1047" type="#_x0000_t75" style="width:78.85pt;height:20.05pt" o:ole="">
            <v:imagedata r:id="rId245" o:title=""/>
          </v:shape>
          <o:OLEObject Type="Embed" ProgID="Equation.3" ShapeID="_x0000_i1047" DrawAspect="Content" ObjectID="_1599552155" r:id="rId246"/>
        </w:objec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223469</wp:posOffset>
                </wp:positionH>
                <wp:positionV relativeFrom="paragraph">
                  <wp:posOffset>-54968</wp:posOffset>
                </wp:positionV>
                <wp:extent cx="741600" cy="410764"/>
                <wp:effectExtent l="38100" t="38100" r="40005" b="4699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741600" cy="4107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144CD" id="Ink 491" o:spid="_x0000_s1026" type="#_x0000_t75" style="position:absolute;margin-left:17.25pt;margin-top:-4.7pt;width:59.1pt;height:33.0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">
                <v:imagedata r:id="rId248" o:title=""/>
              </v:shape>
            </w:pict>
          </mc:Fallback>
        </mc:AlternateConten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667950</wp:posOffset>
                </wp:positionH>
                <wp:positionV relativeFrom="paragraph">
                  <wp:posOffset>-221107</wp:posOffset>
                </wp:positionV>
                <wp:extent cx="1280160" cy="661336"/>
                <wp:effectExtent l="38100" t="38100" r="0" b="4381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280160" cy="66133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E94F8" id="Ink 498" o:spid="_x0000_s1026" type="#_x0000_t75" style="position:absolute;margin-left:209.7pt;margin-top:-17.75pt;width:101.5pt;height:52.7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">
                <v:imagedata r:id="rId250" o:title=""/>
              </v:shape>
            </w:pict>
          </mc:Fallback>
        </mc:AlternateContent>
      </w:r>
    </w:p>
    <w:p w:rsidR="00033977" w:rsidRPr="006E6C5E" w:rsidRDefault="00033977" w:rsidP="00033977">
      <w:pPr>
        <w:tabs>
          <w:tab w:val="left" w:pos="4320"/>
        </w:tabs>
      </w:pPr>
    </w:p>
    <w:p w:rsidR="00033977" w:rsidRPr="006E6C5E" w:rsidRDefault="006B4C07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361304</wp:posOffset>
                </wp:positionH>
                <wp:positionV relativeFrom="paragraph">
                  <wp:posOffset>47662</wp:posOffset>
                </wp:positionV>
                <wp:extent cx="148129" cy="91664"/>
                <wp:effectExtent l="38100" t="38100" r="42545" b="4191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48129" cy="916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524C7" id="Ink 464" o:spid="_x0000_s1026" type="#_x0000_t75" style="position:absolute;margin-left:185.6pt;margin-top:3.4pt;width:12.35pt;height:7.9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">
                <v:imagedata r:id="rId2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129739</wp:posOffset>
                </wp:positionH>
                <wp:positionV relativeFrom="paragraph">
                  <wp:posOffset>136349</wp:posOffset>
                </wp:positionV>
                <wp:extent cx="115920" cy="24480"/>
                <wp:effectExtent l="38100" t="38100" r="36830" b="3302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15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28A7E" id="Ink 458" o:spid="_x0000_s1026" type="#_x0000_t75" style="position:absolute;margin-left:167.35pt;margin-top:10.4pt;width:9.85pt;height:2.6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">
                <v:imagedata r:id="rId2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183739</wp:posOffset>
                </wp:positionH>
                <wp:positionV relativeFrom="paragraph">
                  <wp:posOffset>15389</wp:posOffset>
                </wp:positionV>
                <wp:extent cx="8280" cy="91800"/>
                <wp:effectExtent l="38100" t="38100" r="48895" b="4191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8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744E" id="Ink 457" o:spid="_x0000_s1026" type="#_x0000_t75" style="position:absolute;margin-left:171.6pt;margin-top:.85pt;width:1.35pt;height:7.9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">
                <v:imagedata r:id="rId256" o:title=""/>
              </v:shape>
            </w:pict>
          </mc:Fallback>
        </mc:AlternateConten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1110476</wp:posOffset>
                </wp:positionH>
                <wp:positionV relativeFrom="paragraph">
                  <wp:posOffset>155941</wp:posOffset>
                </wp:positionV>
                <wp:extent cx="360" cy="2520"/>
                <wp:effectExtent l="0" t="0" r="0" b="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8D496" id="Ink 503" o:spid="_x0000_s1026" type="#_x0000_t75" style="position:absolute;margin-left:87.1pt;margin-top:11.95pt;width:.75pt;height:.9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996356</wp:posOffset>
                </wp:positionH>
                <wp:positionV relativeFrom="paragraph">
                  <wp:posOffset>149101</wp:posOffset>
                </wp:positionV>
                <wp:extent cx="5040" cy="360"/>
                <wp:effectExtent l="38100" t="38100" r="33655" b="3810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50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B2F730" id="Ink 502" o:spid="_x0000_s1026" type="#_x0000_t75" style="position:absolute;margin-left:78.1pt;margin-top:11.4pt;width:1.15pt;height:.7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918956</wp:posOffset>
                </wp:positionH>
                <wp:positionV relativeFrom="paragraph">
                  <wp:posOffset>146941</wp:posOffset>
                </wp:positionV>
                <wp:extent cx="5040" cy="2520"/>
                <wp:effectExtent l="38100" t="19050" r="33655" b="3619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0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F4F7A" id="Ink 501" o:spid="_x0000_s1026" type="#_x0000_t75" style="position:absolute;margin-left:1in;margin-top:11.2pt;width:1.15pt;height:.9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832196</wp:posOffset>
                </wp:positionH>
                <wp:positionV relativeFrom="paragraph">
                  <wp:posOffset>160621</wp:posOffset>
                </wp:positionV>
                <wp:extent cx="360" cy="360"/>
                <wp:effectExtent l="38100" t="38100" r="38100" b="3810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93903" id="Ink 500" o:spid="_x0000_s1026" type="#_x0000_t75" style="position:absolute;margin-left:65.2pt;margin-top:12.3pt;width:.75pt;height:.7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90276</wp:posOffset>
                </wp:positionH>
                <wp:positionV relativeFrom="paragraph">
                  <wp:posOffset>151261</wp:posOffset>
                </wp:positionV>
                <wp:extent cx="2520" cy="2520"/>
                <wp:effectExtent l="38100" t="38100" r="36195" b="3619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2DD6B1" id="Ink 499" o:spid="_x0000_s1026" type="#_x0000_t75" style="position:absolute;margin-left:46.15pt;margin-top:11.55pt;width:.95pt;height:.9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">
                <v:imagedata r:id="rId36" o:title=""/>
              </v:shape>
            </w:pict>
          </mc:Fallback>
        </mc:AlternateContent>
      </w:r>
      <w:r w:rsidR="006B4C07">
        <w:rPr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2191871</wp:posOffset>
                </wp:positionH>
                <wp:positionV relativeFrom="paragraph">
                  <wp:posOffset>25699</wp:posOffset>
                </wp:positionV>
                <wp:extent cx="99720" cy="126826"/>
                <wp:effectExtent l="38100" t="38100" r="33655" b="4508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99720" cy="12682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7753D" id="Ink 461" o:spid="_x0000_s1026" type="#_x0000_t75" style="position:absolute;margin-left:172.25pt;margin-top:1.65pt;width:8.55pt;height:10.7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">
                <v:imagedata r:id="rId263" o:title=""/>
              </v:shape>
            </w:pict>
          </mc:Fallback>
        </mc:AlternateContent>
      </w:r>
      <w:r w:rsidR="006B4C07"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1594779</wp:posOffset>
                </wp:positionH>
                <wp:positionV relativeFrom="paragraph">
                  <wp:posOffset>-23071</wp:posOffset>
                </wp:positionV>
                <wp:extent cx="282600" cy="105120"/>
                <wp:effectExtent l="38100" t="38100" r="41275" b="4762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2826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518CA7" id="Ink 456" o:spid="_x0000_s1026" type="#_x0000_t75" style="position:absolute;margin-left:125.2pt;margin-top:-2.15pt;width:22.95pt;height:9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">
                <v:imagedata r:id="rId265" o:title=""/>
              </v:shape>
            </w:pict>
          </mc:Fallback>
        </mc:AlternateContent>
      </w:r>
      <w:r w:rsidR="00033977" w:rsidRPr="006E6C5E">
        <w:t xml:space="preserve">iii) </w:t>
      </w:r>
      <w:r w:rsidR="00033977" w:rsidRPr="006E6C5E">
        <w:rPr>
          <w:position w:val="-12"/>
        </w:rPr>
        <w:object w:dxaOrig="1980" w:dyaOrig="400">
          <v:shape id="_x0000_i1048" type="#_x0000_t75" style="width:99.15pt;height:20.05pt" o:ole="">
            <v:imagedata r:id="rId266" o:title=""/>
          </v:shape>
          <o:OLEObject Type="Embed" ProgID="Equation.3" ShapeID="_x0000_i1048" DrawAspect="Content" ObjectID="_1599552156" r:id="rId267"/>
        </w:object>
      </w:r>
    </w:p>
    <w:p w:rsidR="00033977" w:rsidRPr="006E6C5E" w:rsidRDefault="00033977" w:rsidP="00033977">
      <w:pPr>
        <w:tabs>
          <w:tab w:val="left" w:pos="4320"/>
        </w:tabs>
      </w:pP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08174</wp:posOffset>
                </wp:positionH>
                <wp:positionV relativeFrom="paragraph">
                  <wp:posOffset>-170535</wp:posOffset>
                </wp:positionV>
                <wp:extent cx="1268095" cy="485775"/>
                <wp:effectExtent l="38100" t="38100" r="46355" b="47625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268095" cy="485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6B6AF" id="Ink 511" o:spid="_x0000_s1026" type="#_x0000_t75" style="position:absolute;margin-left:31.8pt;margin-top:-13.8pt;width:100.55pt;height:38.9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">
                <v:imagedata r:id="rId269" o:title=""/>
              </v:shape>
            </w:pict>
          </mc:Fallback>
        </mc:AlternateContent>
      </w:r>
    </w:p>
    <w:p w:rsidR="00033977" w:rsidRDefault="00033977" w:rsidP="00033977">
      <w:pPr>
        <w:tabs>
          <w:tab w:val="left" w:pos="4320"/>
        </w:tabs>
      </w:pPr>
    </w:p>
    <w:p w:rsidR="00033977" w:rsidRDefault="00033977" w:rsidP="00033977">
      <w:pPr>
        <w:tabs>
          <w:tab w:val="left" w:pos="4320"/>
        </w:tabs>
      </w:pPr>
    </w:p>
    <w:p w:rsidR="00033977" w:rsidRDefault="00033977" w:rsidP="00033977">
      <w:pPr>
        <w:tabs>
          <w:tab w:val="left" w:pos="4320"/>
        </w:tabs>
      </w:pPr>
    </w:p>
    <w:p w:rsidR="00033977" w:rsidRDefault="00033977" w:rsidP="00033977">
      <w:pPr>
        <w:tabs>
          <w:tab w:val="left" w:pos="4320"/>
        </w:tabs>
      </w:pP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3094771</wp:posOffset>
                </wp:positionH>
                <wp:positionV relativeFrom="paragraph">
                  <wp:posOffset>136810</wp:posOffset>
                </wp:positionV>
                <wp:extent cx="30401" cy="60120"/>
                <wp:effectExtent l="38100" t="38100" r="46355" b="3556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30401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B6867" id="Ink 585" o:spid="_x0000_s1026" type="#_x0000_t75" style="position:absolute;margin-left:243.35pt;margin-top:10.4pt;width:3.1pt;height:5.4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">
                <v:imagedata r:id="rId271" o:title=""/>
              </v:shape>
            </w:pict>
          </mc:Fallback>
        </mc:AlternateContent>
      </w:r>
    </w:p>
    <w:p w:rsidR="00033977" w:rsidRPr="00E95637" w:rsidRDefault="007219F0" w:rsidP="00033977">
      <w:pPr>
        <w:tabs>
          <w:tab w:val="left" w:pos="4320"/>
        </w:tabs>
        <w:rPr>
          <w:b/>
        </w:rPr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4853967</wp:posOffset>
                </wp:positionH>
                <wp:positionV relativeFrom="paragraph">
                  <wp:posOffset>130117</wp:posOffset>
                </wp:positionV>
                <wp:extent cx="46080" cy="72720"/>
                <wp:effectExtent l="19050" t="38100" r="49530" b="4191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46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1C23D0" id="Ink 632" o:spid="_x0000_s1026" type="#_x0000_t75" style="position:absolute;margin-left:381.85pt;margin-top:9.9pt;width:4.35pt;height:6.4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">
                <v:imagedata r:id="rId27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3312335</wp:posOffset>
                </wp:positionH>
                <wp:positionV relativeFrom="paragraph">
                  <wp:posOffset>13576</wp:posOffset>
                </wp:positionV>
                <wp:extent cx="98156" cy="83470"/>
                <wp:effectExtent l="38100" t="38100" r="35560" b="3111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98156" cy="834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2EF1C6" id="Ink 591" o:spid="_x0000_s1026" type="#_x0000_t75" style="position:absolute;margin-left:260.45pt;margin-top:.7pt;width:8.45pt;height:7.2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">
                <v:imagedata r:id="rId275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3151254</wp:posOffset>
                </wp:positionH>
                <wp:positionV relativeFrom="paragraph">
                  <wp:posOffset>109597</wp:posOffset>
                </wp:positionV>
                <wp:extent cx="32040" cy="3600"/>
                <wp:effectExtent l="38100" t="38100" r="44450" b="3492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32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783A41" id="Ink 588" o:spid="_x0000_s1026" type="#_x0000_t75" style="position:absolute;margin-left:247.8pt;margin-top:8.3pt;width:3.2pt;height:1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">
                <v:imagedata r:id="rId277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3038015</wp:posOffset>
                </wp:positionH>
                <wp:positionV relativeFrom="paragraph">
                  <wp:posOffset>62449</wp:posOffset>
                </wp:positionV>
                <wp:extent cx="145415" cy="66040"/>
                <wp:effectExtent l="38100" t="38100" r="6985" b="4826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45415" cy="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79B3E" id="Ink 587" o:spid="_x0000_s1026" type="#_x0000_t75" style="position:absolute;margin-left:238.85pt;margin-top:4.55pt;width:12.15pt;height:5.8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">
                <v:imagedata r:id="rId279" o:title=""/>
              </v:shape>
            </w:pict>
          </mc:Fallback>
        </mc:AlternateContent>
      </w:r>
      <w:r w:rsidR="00033977" w:rsidRPr="00E95637">
        <w:rPr>
          <w:b/>
        </w:rPr>
        <w:t>Estimate (to one decimal)</w: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216487</wp:posOffset>
                </wp:positionH>
                <wp:positionV relativeFrom="paragraph">
                  <wp:posOffset>63577</wp:posOffset>
                </wp:positionV>
                <wp:extent cx="72720" cy="95040"/>
                <wp:effectExtent l="38100" t="38100" r="41910" b="3873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72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8CE9F" id="Ink 636" o:spid="_x0000_s1026" type="#_x0000_t75" style="position:absolute;margin-left:410.4pt;margin-top:4.65pt;width:6.45pt;height:8.2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5104527</wp:posOffset>
                </wp:positionH>
                <wp:positionV relativeFrom="paragraph">
                  <wp:posOffset>63577</wp:posOffset>
                </wp:positionV>
                <wp:extent cx="60120" cy="93240"/>
                <wp:effectExtent l="38100" t="38100" r="35560" b="4064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601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C9E1D" id="Ink 635" o:spid="_x0000_s1026" type="#_x0000_t75" style="position:absolute;margin-left:401.6pt;margin-top:4.65pt;width:5.45pt;height:8.0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">
                <v:imagedata r:id="rId2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4950087</wp:posOffset>
                </wp:positionH>
                <wp:positionV relativeFrom="paragraph">
                  <wp:posOffset>145657</wp:posOffset>
                </wp:positionV>
                <wp:extent cx="39600" cy="5040"/>
                <wp:effectExtent l="38100" t="38100" r="36830" b="3365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39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CEA31" id="Ink 634" o:spid="_x0000_s1026" type="#_x0000_t75" style="position:absolute;margin-left:389.4pt;margin-top:11.1pt;width:3.8pt;height:1.1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4948647</wp:posOffset>
                </wp:positionH>
                <wp:positionV relativeFrom="paragraph">
                  <wp:posOffset>104617</wp:posOffset>
                </wp:positionV>
                <wp:extent cx="33480" cy="1800"/>
                <wp:effectExtent l="38100" t="38100" r="43180" b="3683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334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354FA" id="Ink 633" o:spid="_x0000_s1026" type="#_x0000_t75" style="position:absolute;margin-left:389.3pt;margin-top:7.9pt;width:3.35pt;height:.8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">
                <v:imagedata r:id="rId2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4779807</wp:posOffset>
                </wp:positionH>
                <wp:positionV relativeFrom="paragraph">
                  <wp:posOffset>85537</wp:posOffset>
                </wp:positionV>
                <wp:extent cx="69840" cy="105840"/>
                <wp:effectExtent l="38100" t="38100" r="45085" b="4699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69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4BA67" id="Ink 631" o:spid="_x0000_s1026" type="#_x0000_t75" style="position:absolute;margin-left:376pt;margin-top:6.4pt;width:6.25pt;height:9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">
                <v:imagedata r:id="rId2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3439974</wp:posOffset>
                </wp:positionH>
                <wp:positionV relativeFrom="paragraph">
                  <wp:posOffset>128377</wp:posOffset>
                </wp:positionV>
                <wp:extent cx="8280" cy="95040"/>
                <wp:effectExtent l="38100" t="38100" r="48895" b="3873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8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0D2B98" id="Ink 601" o:spid="_x0000_s1026" type="#_x0000_t75" style="position:absolute;margin-left:270.5pt;margin-top:9.75pt;width:1.35pt;height:8.2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">
                <v:imagedata r:id="rId2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324774</wp:posOffset>
                </wp:positionH>
                <wp:positionV relativeFrom="paragraph">
                  <wp:posOffset>112537</wp:posOffset>
                </wp:positionV>
                <wp:extent cx="50760" cy="57240"/>
                <wp:effectExtent l="38100" t="38100" r="45085" b="3810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507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1AD7C" id="Ink 599" o:spid="_x0000_s1026" type="#_x0000_t75" style="position:absolute;margin-left:261.45pt;margin-top:8.5pt;width:4.75pt;height:5.2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">
                <v:imagedata r:id="rId2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2796803</wp:posOffset>
                </wp:positionH>
                <wp:positionV relativeFrom="paragraph">
                  <wp:posOffset>70069</wp:posOffset>
                </wp:positionV>
                <wp:extent cx="351794" cy="196014"/>
                <wp:effectExtent l="38100" t="38100" r="48260" b="33020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351794" cy="19601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B060A" id="Ink 597" o:spid="_x0000_s1026" type="#_x0000_t75" style="position:absolute;margin-left:219.85pt;margin-top:5.15pt;width:28.4pt;height:16.1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">
                <v:imagedata r:id="rId2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324303</wp:posOffset>
                </wp:positionH>
                <wp:positionV relativeFrom="paragraph">
                  <wp:posOffset>29079</wp:posOffset>
                </wp:positionV>
                <wp:extent cx="58780" cy="131040"/>
                <wp:effectExtent l="38100" t="38100" r="36830" b="4064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587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C8C18" id="Ink 523" o:spid="_x0000_s1026" type="#_x0000_t75" style="position:absolute;margin-left:103.95pt;margin-top:1.95pt;width:5.35pt;height:11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">
                <v:imagedata r:id="rId2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1141423</wp:posOffset>
                </wp:positionH>
                <wp:positionV relativeFrom="paragraph">
                  <wp:posOffset>84258</wp:posOffset>
                </wp:positionV>
                <wp:extent cx="54050" cy="30265"/>
                <wp:effectExtent l="38100" t="38100" r="41275" b="46355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54050" cy="302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012FC" id="Ink 520" o:spid="_x0000_s1026" type="#_x0000_t75" style="position:absolute;margin-left:89.55pt;margin-top:6.3pt;width:4.95pt;height:3.1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">
                <v:imagedata r:id="rId2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851338</wp:posOffset>
                </wp:positionH>
                <wp:positionV relativeFrom="paragraph">
                  <wp:posOffset>33808</wp:posOffset>
                </wp:positionV>
                <wp:extent cx="201930" cy="153035"/>
                <wp:effectExtent l="38100" t="38100" r="45720" b="3746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201930" cy="1530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8B55C" id="Ink 517" o:spid="_x0000_s1026" type="#_x0000_t75" style="position:absolute;margin-left:66.7pt;margin-top:2.3pt;width:16.6pt;height:12.7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">
                <v:imagedata r:id="rId299" o:title=""/>
              </v:shape>
            </w:pict>
          </mc:Fallback>
        </mc:AlternateContent>
      </w:r>
    </w:p>
    <w:p w:rsidR="00033977" w:rsidRPr="006E6C5E" w:rsidRDefault="007219F0" w:rsidP="00033977">
      <w:pPr>
        <w:numPr>
          <w:ilvl w:val="0"/>
          <w:numId w:val="1"/>
        </w:numPr>
        <w:tabs>
          <w:tab w:val="clear" w:pos="1080"/>
          <w:tab w:val="num" w:pos="360"/>
          <w:tab w:val="left" w:pos="3600"/>
        </w:tabs>
        <w:ind w:left="0" w:firstLine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4882407</wp:posOffset>
                </wp:positionH>
                <wp:positionV relativeFrom="paragraph">
                  <wp:posOffset>-21683</wp:posOffset>
                </wp:positionV>
                <wp:extent cx="586800" cy="288720"/>
                <wp:effectExtent l="38100" t="38100" r="41910" b="3556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58680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16873" id="Ink 645" o:spid="_x0000_s1026" type="#_x0000_t75" style="position:absolute;margin-left:384.1pt;margin-top:-2.05pt;width:46.9pt;height:23.4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">
                <v:imagedata r:id="rId3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5259327</wp:posOffset>
                </wp:positionH>
                <wp:positionV relativeFrom="paragraph">
                  <wp:posOffset>80557</wp:posOffset>
                </wp:positionV>
                <wp:extent cx="61920" cy="150120"/>
                <wp:effectExtent l="38100" t="38100" r="33655" b="4064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619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6774F" id="Ink 644" o:spid="_x0000_s1026" type="#_x0000_t75" style="position:absolute;margin-left:413.75pt;margin-top:6pt;width:5.6pt;height:12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">
                <v:imagedata r:id="rId3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5153487</wp:posOffset>
                </wp:positionH>
                <wp:positionV relativeFrom="paragraph">
                  <wp:posOffset>58597</wp:posOffset>
                </wp:positionV>
                <wp:extent cx="50760" cy="131040"/>
                <wp:effectExtent l="38100" t="38100" r="45085" b="4064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507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6AEB5" id="Ink 643" o:spid="_x0000_s1026" type="#_x0000_t75" style="position:absolute;margin-left:405.45pt;margin-top:4.25pt;width:4.75pt;height:11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">
                <v:imagedata r:id="rId3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4954767</wp:posOffset>
                </wp:positionH>
                <wp:positionV relativeFrom="paragraph">
                  <wp:posOffset>140677</wp:posOffset>
                </wp:positionV>
                <wp:extent cx="44640" cy="34920"/>
                <wp:effectExtent l="38100" t="38100" r="31750" b="419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446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38363" id="Ink 642" o:spid="_x0000_s1026" type="#_x0000_t75" style="position:absolute;margin-left:389.8pt;margin-top:10.75pt;width:4.2pt;height:3.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">
                <v:imagedata r:id="rId3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786411</wp:posOffset>
                </wp:positionH>
                <wp:positionV relativeFrom="paragraph">
                  <wp:posOffset>36699</wp:posOffset>
                </wp:positionV>
                <wp:extent cx="127986" cy="176770"/>
                <wp:effectExtent l="38100" t="38100" r="43815" b="3302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27986" cy="176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96B12" id="Ink 641" o:spid="_x0000_s1026" type="#_x0000_t75" style="position:absolute;margin-left:376.55pt;margin-top:2.55pt;width:10.8pt;height:14.6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">
                <v:imagedata r:id="rId3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4483390</wp:posOffset>
                </wp:positionH>
                <wp:positionV relativeFrom="paragraph">
                  <wp:posOffset>213037</wp:posOffset>
                </wp:positionV>
                <wp:extent cx="159480" cy="17640"/>
                <wp:effectExtent l="38100" t="38100" r="31115" b="4000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59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26989" id="Ink 630" o:spid="_x0000_s1026" type="#_x0000_t75" style="position:absolute;margin-left:352.65pt;margin-top:16.4pt;width:13.25pt;height:2.1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">
                <v:imagedata r:id="rId3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340614</wp:posOffset>
                </wp:positionH>
                <wp:positionV relativeFrom="paragraph">
                  <wp:posOffset>-4403</wp:posOffset>
                </wp:positionV>
                <wp:extent cx="41400" cy="54000"/>
                <wp:effectExtent l="19050" t="38100" r="34925" b="4127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41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1D0E3" id="Ink 600" o:spid="_x0000_s1026" type="#_x0000_t75" style="position:absolute;margin-left:262.7pt;margin-top:-.7pt;width:3.95pt;height:4.9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">
                <v:imagedata r:id="rId3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3165654</wp:posOffset>
                </wp:positionH>
                <wp:positionV relativeFrom="paragraph">
                  <wp:posOffset>3517</wp:posOffset>
                </wp:positionV>
                <wp:extent cx="55440" cy="36720"/>
                <wp:effectExtent l="38100" t="38100" r="40005" b="4000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54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22F76" id="Ink 598" o:spid="_x0000_s1026" type="#_x0000_t75" style="position:absolute;margin-left:248.9pt;margin-top:-.05pt;width:5.05pt;height:3.6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">
                <v:imagedata r:id="rId3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317997</wp:posOffset>
                </wp:positionH>
                <wp:positionV relativeFrom="paragraph">
                  <wp:posOffset>136021</wp:posOffset>
                </wp:positionV>
                <wp:extent cx="95040" cy="125069"/>
                <wp:effectExtent l="38100" t="38100" r="38735" b="46990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95040" cy="12506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75C76" id="Ink 539" o:spid="_x0000_s1026" type="#_x0000_t75" style="position:absolute;margin-left:103.45pt;margin-top:10.35pt;width:8.2pt;height:10.6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">
                <v:imagedata r:id="rId3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84727</wp:posOffset>
                </wp:positionH>
                <wp:positionV relativeFrom="paragraph">
                  <wp:posOffset>121597</wp:posOffset>
                </wp:positionV>
                <wp:extent cx="197280" cy="136080"/>
                <wp:effectExtent l="38100" t="38100" r="31750" b="3556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197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7E017" id="Ink 524" o:spid="_x0000_s1026" type="#_x0000_t75" style="position:absolute;margin-left:45.7pt;margin-top:9.2pt;width:16.25pt;height:11.4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">
                <v:imagedata r:id="rId3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78247</wp:posOffset>
                </wp:positionH>
                <wp:positionV relativeFrom="paragraph">
                  <wp:posOffset>-53363</wp:posOffset>
                </wp:positionV>
                <wp:extent cx="162720" cy="126360"/>
                <wp:effectExtent l="38100" t="38100" r="8890" b="4572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62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DB0BC" id="Ink 512" o:spid="_x0000_s1026" type="#_x0000_t75" style="position:absolute;margin-left:45.2pt;margin-top:-4.55pt;width:13.5pt;height:10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">
                <v:imagedata r:id="rId321" o:title=""/>
              </v:shape>
            </w:pict>
          </mc:Fallback>
        </mc:AlternateContent>
      </w:r>
      <w:r w:rsidR="00033977" w:rsidRPr="003C323A">
        <w:rPr>
          <w:position w:val="-8"/>
        </w:rPr>
        <w:object w:dxaOrig="499" w:dyaOrig="360">
          <v:shape id="_x0000_i1049" type="#_x0000_t75" style="width:24.85pt;height:18pt" o:ole="">
            <v:imagedata r:id="rId322" o:title=""/>
          </v:shape>
          <o:OLEObject Type="Embed" ProgID="Equation.3" ShapeID="_x0000_i1049" DrawAspect="Content" ObjectID="_1599552157" r:id="rId323"/>
        </w:object>
      </w:r>
      <w:r w:rsidR="00E95637">
        <w:tab/>
        <w:t xml:space="preserve">ii) </w:t>
      </w:r>
      <w:r w:rsidR="00E95637" w:rsidRPr="00A45369">
        <w:rPr>
          <w:position w:val="-8"/>
        </w:rPr>
        <w:object w:dxaOrig="499" w:dyaOrig="360">
          <v:shape id="_x0000_i1050" type="#_x0000_t75" style="width:24.85pt;height:18pt" o:ole="">
            <v:imagedata r:id="rId324" o:title=""/>
          </v:shape>
          <o:OLEObject Type="Embed" ProgID="Equation.DSMT4" ShapeID="_x0000_i1050" DrawAspect="Content" ObjectID="_1599552158" r:id="rId325"/>
        </w:object>
      </w:r>
      <w:r w:rsidR="00033977">
        <w:tab/>
      </w:r>
      <w:r w:rsidR="00E95637">
        <w:t xml:space="preserve">                         </w:t>
      </w:r>
      <w:r w:rsidR="00033977">
        <w:t xml:space="preserve">ii) </w:t>
      </w:r>
      <w:r w:rsidR="00033977" w:rsidRPr="00356836">
        <w:rPr>
          <w:position w:val="-8"/>
        </w:rPr>
        <w:object w:dxaOrig="480" w:dyaOrig="360">
          <v:shape id="_x0000_i1051" type="#_x0000_t75" style="width:24.1pt;height:18pt" o:ole="">
            <v:imagedata r:id="rId326" o:title=""/>
          </v:shape>
          <o:OLEObject Type="Embed" ProgID="Equation.3" ShapeID="_x0000_i1051" DrawAspect="Content" ObjectID="_1599552159" r:id="rId327"/>
        </w:objec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867103</wp:posOffset>
                </wp:positionH>
                <wp:positionV relativeFrom="paragraph">
                  <wp:posOffset>-78390</wp:posOffset>
                </wp:positionV>
                <wp:extent cx="317210" cy="162560"/>
                <wp:effectExtent l="38100" t="38100" r="6985" b="4699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317210" cy="16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F417F" id="Ink 534" o:spid="_x0000_s1026" type="#_x0000_t75" style="position:absolute;margin-left:67.95pt;margin-top:-6.5pt;width:25.7pt;height:13.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">
                <v:imagedata r:id="rId329" o:title=""/>
              </v:shape>
            </w:pict>
          </mc:Fallback>
        </mc:AlternateContent>
      </w:r>
    </w:p>
    <w:p w:rsidR="00033977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104527</wp:posOffset>
                </wp:positionH>
                <wp:positionV relativeFrom="paragraph">
                  <wp:posOffset>52177</wp:posOffset>
                </wp:positionV>
                <wp:extent cx="85320" cy="124920"/>
                <wp:effectExtent l="38100" t="38100" r="48260" b="4699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853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5D02FE" id="Ink 653" o:spid="_x0000_s1026" type="#_x0000_t75" style="position:absolute;margin-left:401.6pt;margin-top:3.75pt;width:7.4pt;height:10.5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898247</wp:posOffset>
                </wp:positionH>
                <wp:positionV relativeFrom="paragraph">
                  <wp:posOffset>115177</wp:posOffset>
                </wp:positionV>
                <wp:extent cx="65160" cy="39600"/>
                <wp:effectExtent l="38100" t="38100" r="30480" b="3683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651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53E1E" id="Ink 652" o:spid="_x0000_s1026" type="#_x0000_t75" style="position:absolute;margin-left:385.35pt;margin-top:8.7pt;width:5.85pt;height:3.8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">
                <v:imagedata r:id="rId3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4523127</wp:posOffset>
                </wp:positionH>
                <wp:positionV relativeFrom="paragraph">
                  <wp:posOffset>-15590</wp:posOffset>
                </wp:positionV>
                <wp:extent cx="271651" cy="234950"/>
                <wp:effectExtent l="38100" t="38100" r="33655" b="3175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271651" cy="23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F89CA" id="Ink 651" o:spid="_x0000_s1026" type="#_x0000_t75" style="position:absolute;margin-left:355.8pt;margin-top:-1.6pt;width:22.1pt;height:19.2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">
                <v:imagedata r:id="rId3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236512</wp:posOffset>
                </wp:positionH>
                <wp:positionV relativeFrom="paragraph">
                  <wp:posOffset>-21983</wp:posOffset>
                </wp:positionV>
                <wp:extent cx="69840" cy="124920"/>
                <wp:effectExtent l="38100" t="38100" r="45085" b="4699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69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7F74C" id="Ink 613" o:spid="_x0000_s1026" type="#_x0000_t75" style="position:absolute;margin-left:254.5pt;margin-top:-2.1pt;width:6.25pt;height:10.5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">
                <v:imagedata r:id="rId3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009352</wp:posOffset>
                </wp:positionH>
                <wp:positionV relativeFrom="paragraph">
                  <wp:posOffset>91417</wp:posOffset>
                </wp:positionV>
                <wp:extent cx="69840" cy="9720"/>
                <wp:effectExtent l="38100" t="19050" r="45085" b="4762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69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4A469" id="Ink 612" o:spid="_x0000_s1026" type="#_x0000_t75" style="position:absolute;margin-left:236.6pt;margin-top:6.85pt;width:6.25pt;height:1.4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">
                <v:imagedata r:id="rId3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003232</wp:posOffset>
                </wp:positionH>
                <wp:positionV relativeFrom="paragraph">
                  <wp:posOffset>53617</wp:posOffset>
                </wp:positionV>
                <wp:extent cx="46080" cy="5040"/>
                <wp:effectExtent l="38100" t="38100" r="49530" b="3365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460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B6028B" id="Ink 611" o:spid="_x0000_s1026" type="#_x0000_t75" style="position:absolute;margin-left:236.1pt;margin-top:3.85pt;width:4.35pt;height:1.1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">
                <v:imagedata r:id="rId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613923</wp:posOffset>
                </wp:positionH>
                <wp:positionV relativeFrom="paragraph">
                  <wp:posOffset>-67617</wp:posOffset>
                </wp:positionV>
                <wp:extent cx="271514" cy="262890"/>
                <wp:effectExtent l="38100" t="38100" r="33655" b="4191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271514" cy="262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E1D3DD" id="Ink 610" o:spid="_x0000_s1026" type="#_x0000_t75" style="position:absolute;margin-left:205.45pt;margin-top:-5.65pt;width:22.1pt;height:21.4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">
                <v:imagedata r:id="rId3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37837</wp:posOffset>
                </wp:positionH>
                <wp:positionV relativeFrom="paragraph">
                  <wp:posOffset>-58157</wp:posOffset>
                </wp:positionV>
                <wp:extent cx="1701360" cy="348840"/>
                <wp:effectExtent l="38100" t="38100" r="13335" b="3238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70136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945C7" id="Ink 570" o:spid="_x0000_s1026" type="#_x0000_t75" style="position:absolute;margin-left:2.65pt;margin-top:-4.95pt;width:134.65pt;height:28.1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">
                <v:imagedata r:id="rId344" o:title=""/>
              </v:shape>
            </w:pict>
          </mc:Fallback>
        </mc:AlternateContent>
      </w:r>
    </w:p>
    <w:p w:rsidR="00033977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5218287</wp:posOffset>
                </wp:positionH>
                <wp:positionV relativeFrom="paragraph">
                  <wp:posOffset>118117</wp:posOffset>
                </wp:positionV>
                <wp:extent cx="54000" cy="90360"/>
                <wp:effectExtent l="38100" t="38100" r="41275" b="4318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540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AFC69" id="Ink 662" o:spid="_x0000_s1026" type="#_x0000_t75" style="position:absolute;margin-left:410.55pt;margin-top:8.95pt;width:4.95pt;height:7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">
                <v:imagedata r:id="rId3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5103087</wp:posOffset>
                </wp:positionH>
                <wp:positionV relativeFrom="paragraph">
                  <wp:posOffset>106957</wp:posOffset>
                </wp:positionV>
                <wp:extent cx="65160" cy="98280"/>
                <wp:effectExtent l="38100" t="38100" r="30480" b="3556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65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20BCD" id="Ink 661" o:spid="_x0000_s1026" type="#_x0000_t75" style="position:absolute;margin-left:401.45pt;margin-top:8.05pt;width:5.85pt;height:8.4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">
                <v:imagedata r:id="rId348" o:title=""/>
              </v:shape>
            </w:pict>
          </mc:Fallback>
        </mc:AlternateContent>
      </w:r>
    </w:p>
    <w:p w:rsidR="00033977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893567</wp:posOffset>
                </wp:positionH>
                <wp:positionV relativeFrom="paragraph">
                  <wp:posOffset>1177</wp:posOffset>
                </wp:positionV>
                <wp:extent cx="71280" cy="32040"/>
                <wp:effectExtent l="38100" t="38100" r="43180" b="44450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71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D9EC5" id="Ink 660" o:spid="_x0000_s1026" type="#_x0000_t75" style="position:absolute;margin-left:384.95pt;margin-top:-.25pt;width:6.3pt;height:3.2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">
                <v:imagedata r:id="rId3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505785</wp:posOffset>
                </wp:positionH>
                <wp:positionV relativeFrom="paragraph">
                  <wp:posOffset>-105979</wp:posOffset>
                </wp:positionV>
                <wp:extent cx="309501" cy="225425"/>
                <wp:effectExtent l="38100" t="38100" r="33655" b="4127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09501" cy="22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54DC6" id="Ink 659" o:spid="_x0000_s1026" type="#_x0000_t75" style="position:absolute;margin-left:354.45pt;margin-top:-8.7pt;width:25.05pt;height:18.4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">
                <v:imagedata r:id="rId3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183058</wp:posOffset>
                </wp:positionH>
                <wp:positionV relativeFrom="paragraph">
                  <wp:posOffset>-22422</wp:posOffset>
                </wp:positionV>
                <wp:extent cx="201985" cy="113946"/>
                <wp:effectExtent l="38100" t="38100" r="45720" b="3873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01985" cy="11394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ED8B5" id="Ink 629" o:spid="_x0000_s1026" type="#_x0000_t75" style="position:absolute;margin-left:250.3pt;margin-top:-2.1pt;width:16.6pt;height:9.6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">
                <v:imagedata r:id="rId3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3012592</wp:posOffset>
                </wp:positionH>
                <wp:positionV relativeFrom="paragraph">
                  <wp:posOffset>81457</wp:posOffset>
                </wp:positionV>
                <wp:extent cx="49320" cy="6840"/>
                <wp:effectExtent l="38100" t="38100" r="46355" b="31750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493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3D106" id="Ink 622" o:spid="_x0000_s1026" type="#_x0000_t75" style="position:absolute;margin-left:236.85pt;margin-top:6.05pt;width:4.6pt;height:1.2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3017272</wp:posOffset>
                </wp:positionH>
                <wp:positionV relativeFrom="paragraph">
                  <wp:posOffset>34297</wp:posOffset>
                </wp:positionV>
                <wp:extent cx="55440" cy="1800"/>
                <wp:effectExtent l="38100" t="38100" r="40005" b="3683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5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E9C4C" id="Ink 621" o:spid="_x0000_s1026" type="#_x0000_t75" style="position:absolute;margin-left:237.25pt;margin-top:2.35pt;width:5.05pt;height:.8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2850232</wp:posOffset>
                </wp:positionH>
                <wp:positionV relativeFrom="paragraph">
                  <wp:posOffset>26377</wp:posOffset>
                </wp:positionV>
                <wp:extent cx="55440" cy="69840"/>
                <wp:effectExtent l="38100" t="38100" r="40005" b="4508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54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11979D" id="Ink 620" o:spid="_x0000_s1026" type="#_x0000_t75" style="position:absolute;margin-left:224.1pt;margin-top:1.75pt;width:5.05pt;height:6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">
                <v:imagedata r:id="rId3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2601310</wp:posOffset>
                </wp:positionH>
                <wp:positionV relativeFrom="paragraph">
                  <wp:posOffset>-82331</wp:posOffset>
                </wp:positionV>
                <wp:extent cx="271416" cy="260640"/>
                <wp:effectExtent l="38100" t="38100" r="33655" b="4445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271416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6FA1B" id="Ink 619" o:spid="_x0000_s1026" type="#_x0000_t75" style="position:absolute;margin-left:204.5pt;margin-top:-6.85pt;width:22.05pt;height:21.2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">
                <v:imagedata r:id="rId3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34451</wp:posOffset>
                </wp:positionH>
                <wp:positionV relativeFrom="paragraph">
                  <wp:posOffset>-28728</wp:posOffset>
                </wp:positionV>
                <wp:extent cx="372600" cy="284040"/>
                <wp:effectExtent l="38100" t="38100" r="8890" b="4000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7260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C4C769" id="Ink 580" o:spid="_x0000_s1026" type="#_x0000_t75" style="position:absolute;margin-left:41.75pt;margin-top:-2.6pt;width:30.05pt;height:23.0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">
                <v:imagedata r:id="rId362" o:title=""/>
              </v:shape>
            </w:pict>
          </mc:Fallback>
        </mc:AlternateContent>
      </w:r>
    </w:p>
    <w:p w:rsidR="00033977" w:rsidRDefault="00033977" w:rsidP="00033977">
      <w:pPr>
        <w:tabs>
          <w:tab w:val="left" w:pos="4320"/>
        </w:tabs>
      </w:pPr>
    </w:p>
    <w:p w:rsidR="00033977" w:rsidRDefault="00033977" w:rsidP="00033977">
      <w:pPr>
        <w:tabs>
          <w:tab w:val="left" w:pos="4320"/>
        </w:tabs>
      </w:pPr>
      <w:r>
        <w:t>Ex:  Order the following from least to greatest</w:t>
      </w:r>
      <w:r w:rsidR="00E95637">
        <w:t xml:space="preserve"> by estimating</w:t>
      </w:r>
      <w:r>
        <w:t>:</w:t>
      </w:r>
    </w:p>
    <w:p w:rsidR="00033977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892585</wp:posOffset>
                </wp:positionH>
                <wp:positionV relativeFrom="paragraph">
                  <wp:posOffset>36148</wp:posOffset>
                </wp:positionV>
                <wp:extent cx="186480" cy="199440"/>
                <wp:effectExtent l="38100" t="38100" r="42545" b="48260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8648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DC593" id="Ink 680" o:spid="_x0000_s1026" type="#_x0000_t75" style="position:absolute;margin-left:227.4pt;margin-top:2.5pt;width:15.4pt;height:16.4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">
                <v:imagedata r:id="rId364" o:title=""/>
              </v:shape>
            </w:pict>
          </mc:Fallback>
        </mc:AlternateContent>
      </w:r>
    </w:p>
    <w:p w:rsidR="00033977" w:rsidRPr="006E6C5E" w:rsidRDefault="007219F0" w:rsidP="00033977">
      <w:pPr>
        <w:tabs>
          <w:tab w:val="left" w:pos="432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-140775</wp:posOffset>
                </wp:positionH>
                <wp:positionV relativeFrom="paragraph">
                  <wp:posOffset>-105717</wp:posOffset>
                </wp:positionV>
                <wp:extent cx="2712600" cy="474840"/>
                <wp:effectExtent l="38100" t="38100" r="31115" b="4000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712600" cy="47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33EB1" id="Ink 663" o:spid="_x0000_s1026" type="#_x0000_t75" style="position:absolute;margin-left:-11.45pt;margin-top:-8.65pt;width:214.3pt;height:38.1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">
                <v:imagedata r:id="rId366" o:title=""/>
              </v:shape>
            </w:pict>
          </mc:Fallback>
        </mc:AlternateContent>
      </w:r>
      <w:r w:rsidR="00033977" w:rsidRPr="003C323A">
        <w:rPr>
          <w:position w:val="-8"/>
        </w:rPr>
        <w:object w:dxaOrig="499" w:dyaOrig="360">
          <v:shape id="_x0000_i1052" type="#_x0000_t75" style="width:24.85pt;height:18pt" o:ole="">
            <v:imagedata r:id="rId367" o:title=""/>
          </v:shape>
          <o:OLEObject Type="Embed" ProgID="Equation.3" ShapeID="_x0000_i1052" DrawAspect="Content" ObjectID="_1599552160" r:id="rId368"/>
        </w:object>
      </w:r>
      <w:r w:rsidR="00033977">
        <w:t xml:space="preserve">, </w:t>
      </w:r>
      <w:r w:rsidR="00033977" w:rsidRPr="003C323A">
        <w:rPr>
          <w:position w:val="-8"/>
        </w:rPr>
        <w:object w:dxaOrig="600" w:dyaOrig="360">
          <v:shape id="_x0000_i1053" type="#_x0000_t75" style="width:29.9pt;height:18pt" o:ole="">
            <v:imagedata r:id="rId369" o:title=""/>
          </v:shape>
          <o:OLEObject Type="Embed" ProgID="Equation.3" ShapeID="_x0000_i1053" DrawAspect="Content" ObjectID="_1599552161" r:id="rId370"/>
        </w:object>
      </w:r>
      <w:r w:rsidR="00033977">
        <w:t xml:space="preserve">, </w:t>
      </w:r>
      <w:r w:rsidR="00033977" w:rsidRPr="003C323A">
        <w:rPr>
          <w:position w:val="-8"/>
        </w:rPr>
        <w:object w:dxaOrig="480" w:dyaOrig="360">
          <v:shape id="_x0000_i1054" type="#_x0000_t75" style="width:24.1pt;height:18pt" o:ole="">
            <v:imagedata r:id="rId371" o:title=""/>
          </v:shape>
          <o:OLEObject Type="Embed" ProgID="Equation.3" ShapeID="_x0000_i1054" DrawAspect="Content" ObjectID="_1599552162" r:id="rId372"/>
        </w:object>
      </w:r>
      <w:r w:rsidR="00033977">
        <w:t xml:space="preserve">, </w:t>
      </w:r>
      <w:r w:rsidR="00033977" w:rsidRPr="003C323A">
        <w:rPr>
          <w:position w:val="-8"/>
        </w:rPr>
        <w:object w:dxaOrig="480" w:dyaOrig="360">
          <v:shape id="_x0000_i1055" type="#_x0000_t75" style="width:24.1pt;height:18pt" o:ole="">
            <v:imagedata r:id="rId373" o:title=""/>
          </v:shape>
          <o:OLEObject Type="Embed" ProgID="Equation.3" ShapeID="_x0000_i1055" DrawAspect="Content" ObjectID="_1599552163" r:id="rId374"/>
        </w:object>
      </w:r>
      <w:r w:rsidR="00033977">
        <w:t xml:space="preserve">, </w:t>
      </w:r>
      <w:r w:rsidR="00033977" w:rsidRPr="003C323A">
        <w:rPr>
          <w:position w:val="-8"/>
        </w:rPr>
        <w:object w:dxaOrig="480" w:dyaOrig="360">
          <v:shape id="_x0000_i1056" type="#_x0000_t75" style="width:24.1pt;height:18pt" o:ole="">
            <v:imagedata r:id="rId375" o:title=""/>
          </v:shape>
          <o:OLEObject Type="Embed" ProgID="Equation.3" ShapeID="_x0000_i1056" DrawAspect="Content" ObjectID="_1599552164" r:id="rId376"/>
        </w:object>
      </w:r>
      <w:r w:rsidR="00033977">
        <w:t xml:space="preserve">, </w:t>
      </w:r>
      <w:r w:rsidR="00033977" w:rsidRPr="003C323A">
        <w:rPr>
          <w:position w:val="-8"/>
        </w:rPr>
        <w:object w:dxaOrig="600" w:dyaOrig="360">
          <v:shape id="_x0000_i1057" type="#_x0000_t75" style="width:29.9pt;height:18pt" o:ole="">
            <v:imagedata r:id="rId377" o:title=""/>
          </v:shape>
          <o:OLEObject Type="Embed" ProgID="Equation.3" ShapeID="_x0000_i1057" DrawAspect="Content" ObjectID="_1599552165" r:id="rId378"/>
        </w:object>
      </w:r>
    </w:p>
    <w:p w:rsidR="006F1D4E" w:rsidRDefault="006F1D4E">
      <w:bookmarkStart w:id="0" w:name="_GoBack"/>
      <w:bookmarkEnd w:id="0"/>
    </w:p>
    <w:sectPr w:rsidR="006F1D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3951B7"/>
    <w:multiLevelType w:val="hybridMultilevel"/>
    <w:tmpl w:val="79D456A2"/>
    <w:lvl w:ilvl="0" w:tplc="CEF6594E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D77B5"/>
    <w:rsid w:val="00033977"/>
    <w:rsid w:val="004C7754"/>
    <w:rsid w:val="004E04E4"/>
    <w:rsid w:val="006427A2"/>
    <w:rsid w:val="00671529"/>
    <w:rsid w:val="006A1030"/>
    <w:rsid w:val="006B4C07"/>
    <w:rsid w:val="006F1D4E"/>
    <w:rsid w:val="007219F0"/>
    <w:rsid w:val="008D77B5"/>
    <w:rsid w:val="00A45369"/>
    <w:rsid w:val="00C7334E"/>
    <w:rsid w:val="00DB47AC"/>
    <w:rsid w:val="00E95637"/>
    <w:rsid w:val="00F409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3533C67-39D4-4257-BF51-5520F67A6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D77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png"/><Relationship Id="rId299" Type="http://schemas.openxmlformats.org/officeDocument/2006/relationships/image" Target="media/image138.png"/><Relationship Id="rId303" Type="http://schemas.openxmlformats.org/officeDocument/2006/relationships/image" Target="media/image140.png"/><Relationship Id="rId21" Type="http://schemas.openxmlformats.org/officeDocument/2006/relationships/customXml" Target="ink/ink6.xml"/><Relationship Id="rId42" Type="http://schemas.openxmlformats.org/officeDocument/2006/relationships/image" Target="media/image17.png"/><Relationship Id="rId63" Type="http://schemas.openxmlformats.org/officeDocument/2006/relationships/customXml" Target="ink/ink30.xml"/><Relationship Id="rId84" Type="http://schemas.openxmlformats.org/officeDocument/2006/relationships/customXml" Target="ink/ink42.xml"/><Relationship Id="rId138" Type="http://schemas.openxmlformats.org/officeDocument/2006/relationships/image" Target="media/image63.wmf"/><Relationship Id="rId159" Type="http://schemas.openxmlformats.org/officeDocument/2006/relationships/customXml" Target="ink/ink75.xml"/><Relationship Id="rId324" Type="http://schemas.openxmlformats.org/officeDocument/2006/relationships/image" Target="media/image151.wmf"/><Relationship Id="rId345" Type="http://schemas.openxmlformats.org/officeDocument/2006/relationships/customXml" Target="ink/ink154.xml"/><Relationship Id="rId366" Type="http://schemas.openxmlformats.org/officeDocument/2006/relationships/image" Target="media/image170.png"/><Relationship Id="rId170" Type="http://schemas.openxmlformats.org/officeDocument/2006/relationships/image" Target="media/image77.png"/><Relationship Id="rId191" Type="http://schemas.openxmlformats.org/officeDocument/2006/relationships/customXml" Target="ink/ink88.xml"/><Relationship Id="rId205" Type="http://schemas.openxmlformats.org/officeDocument/2006/relationships/customXml" Target="ink/ink92.xml"/><Relationship Id="rId226" Type="http://schemas.openxmlformats.org/officeDocument/2006/relationships/image" Target="media/image105.png"/><Relationship Id="rId247" Type="http://schemas.openxmlformats.org/officeDocument/2006/relationships/customXml" Target="ink/ink105.xml"/><Relationship Id="rId107" Type="http://schemas.openxmlformats.org/officeDocument/2006/relationships/image" Target="media/image47.png"/><Relationship Id="rId268" Type="http://schemas.openxmlformats.org/officeDocument/2006/relationships/customXml" Target="ink/ink117.xml"/><Relationship Id="rId289" Type="http://schemas.openxmlformats.org/officeDocument/2006/relationships/image" Target="media/image133.png"/><Relationship Id="rId11" Type="http://schemas.openxmlformats.org/officeDocument/2006/relationships/customXml" Target="ink/ink2.xml"/><Relationship Id="rId32" Type="http://schemas.openxmlformats.org/officeDocument/2006/relationships/image" Target="media/image12.png"/><Relationship Id="rId53" Type="http://schemas.openxmlformats.org/officeDocument/2006/relationships/customXml" Target="ink/ink24.xml"/><Relationship Id="rId74" Type="http://schemas.openxmlformats.org/officeDocument/2006/relationships/customXml" Target="ink/ink37.xml"/><Relationship Id="rId128" Type="http://schemas.openxmlformats.org/officeDocument/2006/relationships/customXml" Target="ink/ink61.xml"/><Relationship Id="rId149" Type="http://schemas.openxmlformats.org/officeDocument/2006/relationships/customXml" Target="ink/ink69.xml"/><Relationship Id="rId314" Type="http://schemas.openxmlformats.org/officeDocument/2006/relationships/customXml" Target="ink/ink141.xml"/><Relationship Id="rId335" Type="http://schemas.openxmlformats.org/officeDocument/2006/relationships/image" Target="media/image156.png"/><Relationship Id="rId356" Type="http://schemas.openxmlformats.org/officeDocument/2006/relationships/customXml" Target="ink/ink160.xml"/><Relationship Id="rId377" Type="http://schemas.openxmlformats.org/officeDocument/2006/relationships/image" Target="media/image176.wmf"/><Relationship Id="rId5" Type="http://schemas.openxmlformats.org/officeDocument/2006/relationships/customXml" Target="ink/ink1.xml"/><Relationship Id="rId95" Type="http://schemas.openxmlformats.org/officeDocument/2006/relationships/image" Target="media/image41.png"/><Relationship Id="rId160" Type="http://schemas.openxmlformats.org/officeDocument/2006/relationships/image" Target="media/image72.png"/><Relationship Id="rId181" Type="http://schemas.openxmlformats.org/officeDocument/2006/relationships/image" Target="media/image83.wmf"/><Relationship Id="rId216" Type="http://schemas.openxmlformats.org/officeDocument/2006/relationships/oleObject" Target="embeddings/oleObject16.bin"/><Relationship Id="rId237" Type="http://schemas.openxmlformats.org/officeDocument/2006/relationships/image" Target="media/image111.wmf"/><Relationship Id="rId258" Type="http://schemas.openxmlformats.org/officeDocument/2006/relationships/customXml" Target="ink/ink111.xml"/><Relationship Id="rId279" Type="http://schemas.openxmlformats.org/officeDocument/2006/relationships/image" Target="media/image129.png"/><Relationship Id="rId22" Type="http://schemas.openxmlformats.org/officeDocument/2006/relationships/image" Target="media/image9.png"/><Relationship Id="rId43" Type="http://schemas.openxmlformats.org/officeDocument/2006/relationships/customXml" Target="ink/ink19.xml"/><Relationship Id="rId64" Type="http://schemas.openxmlformats.org/officeDocument/2006/relationships/customXml" Target="ink/ink31.xml"/><Relationship Id="rId118" Type="http://schemas.openxmlformats.org/officeDocument/2006/relationships/customXml" Target="ink/ink56.xml"/><Relationship Id="rId139" Type="http://schemas.openxmlformats.org/officeDocument/2006/relationships/oleObject" Target="embeddings/oleObject8.bin"/><Relationship Id="rId290" Type="http://schemas.openxmlformats.org/officeDocument/2006/relationships/customXml" Target="ink/ink129.xml"/><Relationship Id="rId304" Type="http://schemas.openxmlformats.org/officeDocument/2006/relationships/customXml" Target="ink/ink136.xml"/><Relationship Id="rId325" Type="http://schemas.openxmlformats.org/officeDocument/2006/relationships/oleObject" Target="embeddings/oleObject26.bin"/><Relationship Id="rId346" Type="http://schemas.openxmlformats.org/officeDocument/2006/relationships/image" Target="media/image161.png"/><Relationship Id="rId367" Type="http://schemas.openxmlformats.org/officeDocument/2006/relationships/image" Target="media/image171.wmf"/><Relationship Id="rId85" Type="http://schemas.openxmlformats.org/officeDocument/2006/relationships/image" Target="media/image36.png"/><Relationship Id="rId150" Type="http://schemas.openxmlformats.org/officeDocument/2006/relationships/customXml" Target="ink/ink70.xml"/><Relationship Id="rId171" Type="http://schemas.openxmlformats.org/officeDocument/2006/relationships/customXml" Target="ink/ink81.xml"/><Relationship Id="rId192" Type="http://schemas.openxmlformats.org/officeDocument/2006/relationships/image" Target="media/image88.png"/><Relationship Id="rId206" Type="http://schemas.openxmlformats.org/officeDocument/2006/relationships/image" Target="media/image95.png"/><Relationship Id="rId227" Type="http://schemas.openxmlformats.org/officeDocument/2006/relationships/customXml" Target="ink/ink100.xml"/><Relationship Id="rId248" Type="http://schemas.openxmlformats.org/officeDocument/2006/relationships/image" Target="media/image116.png"/><Relationship Id="rId269" Type="http://schemas.openxmlformats.org/officeDocument/2006/relationships/image" Target="media/image124.png"/><Relationship Id="rId12" Type="http://schemas.openxmlformats.org/officeDocument/2006/relationships/image" Target="media/image4.png"/><Relationship Id="rId33" Type="http://schemas.openxmlformats.org/officeDocument/2006/relationships/customXml" Target="ink/ink14.xml"/><Relationship Id="rId108" Type="http://schemas.openxmlformats.org/officeDocument/2006/relationships/customXml" Target="ink/ink54.xml"/><Relationship Id="rId129" Type="http://schemas.openxmlformats.org/officeDocument/2006/relationships/image" Target="media/image58.png"/><Relationship Id="rId280" Type="http://schemas.openxmlformats.org/officeDocument/2006/relationships/customXml" Target="ink/ink123.xml"/><Relationship Id="rId315" Type="http://schemas.openxmlformats.org/officeDocument/2006/relationships/image" Target="media/image146.png"/><Relationship Id="rId336" Type="http://schemas.openxmlformats.org/officeDocument/2006/relationships/customXml" Target="ink/ink149.xml"/><Relationship Id="rId357" Type="http://schemas.openxmlformats.org/officeDocument/2006/relationships/customXml" Target="ink/ink161.xml"/><Relationship Id="rId54" Type="http://schemas.openxmlformats.org/officeDocument/2006/relationships/image" Target="media/image23.png"/><Relationship Id="rId75" Type="http://schemas.openxmlformats.org/officeDocument/2006/relationships/image" Target="media/image31.png"/><Relationship Id="rId96" Type="http://schemas.openxmlformats.org/officeDocument/2006/relationships/customXml" Target="ink/ink48.xml"/><Relationship Id="rId140" Type="http://schemas.openxmlformats.org/officeDocument/2006/relationships/image" Target="media/image64.wmf"/><Relationship Id="rId161" Type="http://schemas.openxmlformats.org/officeDocument/2006/relationships/customXml" Target="ink/ink76.xml"/><Relationship Id="rId182" Type="http://schemas.openxmlformats.org/officeDocument/2006/relationships/oleObject" Target="embeddings/oleObject10.bin"/><Relationship Id="rId217" Type="http://schemas.openxmlformats.org/officeDocument/2006/relationships/image" Target="media/image101.wmf"/><Relationship Id="rId378" Type="http://schemas.openxmlformats.org/officeDocument/2006/relationships/oleObject" Target="embeddings/oleObject33.bin"/><Relationship Id="rId6" Type="http://schemas.openxmlformats.org/officeDocument/2006/relationships/image" Target="media/image1.png"/><Relationship Id="rId238" Type="http://schemas.openxmlformats.org/officeDocument/2006/relationships/oleObject" Target="embeddings/oleObject21.bin"/><Relationship Id="rId259" Type="http://schemas.openxmlformats.org/officeDocument/2006/relationships/customXml" Target="ink/ink112.xml"/><Relationship Id="rId23" Type="http://schemas.openxmlformats.org/officeDocument/2006/relationships/customXml" Target="ink/ink7.xml"/><Relationship Id="rId119" Type="http://schemas.openxmlformats.org/officeDocument/2006/relationships/image" Target="media/image53.png"/><Relationship Id="rId270" Type="http://schemas.openxmlformats.org/officeDocument/2006/relationships/customXml" Target="ink/ink118.xml"/><Relationship Id="rId291" Type="http://schemas.openxmlformats.org/officeDocument/2006/relationships/image" Target="media/image134.png"/><Relationship Id="rId305" Type="http://schemas.openxmlformats.org/officeDocument/2006/relationships/image" Target="media/image141.png"/><Relationship Id="rId326" Type="http://schemas.openxmlformats.org/officeDocument/2006/relationships/image" Target="media/image152.wmf"/><Relationship Id="rId347" Type="http://schemas.openxmlformats.org/officeDocument/2006/relationships/customXml" Target="ink/ink155.xml"/><Relationship Id="rId44" Type="http://schemas.openxmlformats.org/officeDocument/2006/relationships/image" Target="media/image18.png"/><Relationship Id="rId65" Type="http://schemas.openxmlformats.org/officeDocument/2006/relationships/customXml" Target="ink/ink32.xml"/><Relationship Id="rId86" Type="http://schemas.openxmlformats.org/officeDocument/2006/relationships/customXml" Target="ink/ink43.xml"/><Relationship Id="rId130" Type="http://schemas.openxmlformats.org/officeDocument/2006/relationships/customXml" Target="ink/ink62.xml"/><Relationship Id="rId151" Type="http://schemas.openxmlformats.org/officeDocument/2006/relationships/image" Target="media/image68.png"/><Relationship Id="rId368" Type="http://schemas.openxmlformats.org/officeDocument/2006/relationships/oleObject" Target="embeddings/oleObject28.bin"/><Relationship Id="rId172" Type="http://schemas.openxmlformats.org/officeDocument/2006/relationships/image" Target="media/image78.png"/><Relationship Id="rId193" Type="http://schemas.openxmlformats.org/officeDocument/2006/relationships/customXml" Target="ink/ink89.xml"/><Relationship Id="rId207" Type="http://schemas.openxmlformats.org/officeDocument/2006/relationships/customXml" Target="ink/ink93.xml"/><Relationship Id="rId228" Type="http://schemas.openxmlformats.org/officeDocument/2006/relationships/image" Target="media/image106.png"/><Relationship Id="rId249" Type="http://schemas.openxmlformats.org/officeDocument/2006/relationships/customXml" Target="ink/ink106.xml"/><Relationship Id="rId13" Type="http://schemas.openxmlformats.org/officeDocument/2006/relationships/image" Target="media/image5.wmf"/><Relationship Id="rId109" Type="http://schemas.openxmlformats.org/officeDocument/2006/relationships/image" Target="media/image48.png"/><Relationship Id="rId260" Type="http://schemas.openxmlformats.org/officeDocument/2006/relationships/customXml" Target="ink/ink113.xml"/><Relationship Id="rId281" Type="http://schemas.openxmlformats.org/officeDocument/2006/relationships/image" Target="media/image130.png"/><Relationship Id="rId316" Type="http://schemas.openxmlformats.org/officeDocument/2006/relationships/customXml" Target="ink/ink142.xml"/><Relationship Id="rId337" Type="http://schemas.openxmlformats.org/officeDocument/2006/relationships/image" Target="media/image157.png"/><Relationship Id="rId34" Type="http://schemas.openxmlformats.org/officeDocument/2006/relationships/image" Target="media/image13.png"/><Relationship Id="rId55" Type="http://schemas.openxmlformats.org/officeDocument/2006/relationships/customXml" Target="ink/ink25.xml"/><Relationship Id="rId76" Type="http://schemas.openxmlformats.org/officeDocument/2006/relationships/customXml" Target="ink/ink38.xml"/><Relationship Id="rId97" Type="http://schemas.openxmlformats.org/officeDocument/2006/relationships/image" Target="media/image42.png"/><Relationship Id="rId120" Type="http://schemas.openxmlformats.org/officeDocument/2006/relationships/customXml" Target="ink/ink57.xml"/><Relationship Id="rId141" Type="http://schemas.openxmlformats.org/officeDocument/2006/relationships/oleObject" Target="embeddings/oleObject9.bin"/><Relationship Id="rId358" Type="http://schemas.openxmlformats.org/officeDocument/2006/relationships/image" Target="media/image166.png"/><Relationship Id="rId379" Type="http://schemas.openxmlformats.org/officeDocument/2006/relationships/fontTable" Target="fontTable.xml"/><Relationship Id="rId7" Type="http://schemas.openxmlformats.org/officeDocument/2006/relationships/image" Target="media/image2.wmf"/><Relationship Id="rId162" Type="http://schemas.openxmlformats.org/officeDocument/2006/relationships/image" Target="media/image73.png"/><Relationship Id="rId183" Type="http://schemas.openxmlformats.org/officeDocument/2006/relationships/image" Target="media/image84.wmf"/><Relationship Id="rId218" Type="http://schemas.openxmlformats.org/officeDocument/2006/relationships/oleObject" Target="embeddings/oleObject17.bin"/><Relationship Id="rId239" Type="http://schemas.openxmlformats.org/officeDocument/2006/relationships/customXml" Target="ink/ink103.xml"/><Relationship Id="rId250" Type="http://schemas.openxmlformats.org/officeDocument/2006/relationships/image" Target="media/image117.png"/><Relationship Id="rId271" Type="http://schemas.openxmlformats.org/officeDocument/2006/relationships/image" Target="media/image125.png"/><Relationship Id="rId292" Type="http://schemas.openxmlformats.org/officeDocument/2006/relationships/customXml" Target="ink/ink130.xml"/><Relationship Id="rId306" Type="http://schemas.openxmlformats.org/officeDocument/2006/relationships/customXml" Target="ink/ink137.xml"/><Relationship Id="rId24" Type="http://schemas.openxmlformats.org/officeDocument/2006/relationships/image" Target="media/image10.png"/><Relationship Id="rId45" Type="http://schemas.openxmlformats.org/officeDocument/2006/relationships/customXml" Target="ink/ink20.xml"/><Relationship Id="rId66" Type="http://schemas.openxmlformats.org/officeDocument/2006/relationships/image" Target="media/image27.png"/><Relationship Id="rId87" Type="http://schemas.openxmlformats.org/officeDocument/2006/relationships/image" Target="media/image37.png"/><Relationship Id="rId110" Type="http://schemas.openxmlformats.org/officeDocument/2006/relationships/image" Target="media/image49.wmf"/><Relationship Id="rId131" Type="http://schemas.openxmlformats.org/officeDocument/2006/relationships/image" Target="media/image59.png"/><Relationship Id="rId327" Type="http://schemas.openxmlformats.org/officeDocument/2006/relationships/oleObject" Target="embeddings/oleObject27.bin"/><Relationship Id="rId348" Type="http://schemas.openxmlformats.org/officeDocument/2006/relationships/image" Target="media/image162.png"/><Relationship Id="rId369" Type="http://schemas.openxmlformats.org/officeDocument/2006/relationships/image" Target="media/image172.wmf"/><Relationship Id="rId152" Type="http://schemas.openxmlformats.org/officeDocument/2006/relationships/customXml" Target="ink/ink71.xml"/><Relationship Id="rId173" Type="http://schemas.openxmlformats.org/officeDocument/2006/relationships/customXml" Target="ink/ink82.xml"/><Relationship Id="rId194" Type="http://schemas.openxmlformats.org/officeDocument/2006/relationships/image" Target="media/image89.png"/><Relationship Id="rId208" Type="http://schemas.openxmlformats.org/officeDocument/2006/relationships/image" Target="media/image96.png"/><Relationship Id="rId229" Type="http://schemas.openxmlformats.org/officeDocument/2006/relationships/customXml" Target="ink/ink101.xml"/><Relationship Id="rId380" Type="http://schemas.openxmlformats.org/officeDocument/2006/relationships/theme" Target="theme/theme1.xml"/><Relationship Id="rId240" Type="http://schemas.openxmlformats.org/officeDocument/2006/relationships/image" Target="media/image112.png"/><Relationship Id="rId261" Type="http://schemas.openxmlformats.org/officeDocument/2006/relationships/customXml" Target="ink/ink114.xml"/><Relationship Id="rId14" Type="http://schemas.openxmlformats.org/officeDocument/2006/relationships/oleObject" Target="embeddings/oleObject3.bin"/><Relationship Id="rId35" Type="http://schemas.openxmlformats.org/officeDocument/2006/relationships/customXml" Target="ink/ink15.xml"/><Relationship Id="rId56" Type="http://schemas.openxmlformats.org/officeDocument/2006/relationships/image" Target="media/image24.png"/><Relationship Id="rId77" Type="http://schemas.openxmlformats.org/officeDocument/2006/relationships/image" Target="media/image32.png"/><Relationship Id="rId100" Type="http://schemas.openxmlformats.org/officeDocument/2006/relationships/customXml" Target="ink/ink50.xml"/><Relationship Id="rId282" Type="http://schemas.openxmlformats.org/officeDocument/2006/relationships/customXml" Target="ink/ink124.xml"/><Relationship Id="rId317" Type="http://schemas.openxmlformats.org/officeDocument/2006/relationships/image" Target="media/image147.png"/><Relationship Id="rId338" Type="http://schemas.openxmlformats.org/officeDocument/2006/relationships/customXml" Target="ink/ink150.xml"/><Relationship Id="rId359" Type="http://schemas.openxmlformats.org/officeDocument/2006/relationships/customXml" Target="ink/ink162.xml"/><Relationship Id="rId8" Type="http://schemas.openxmlformats.org/officeDocument/2006/relationships/oleObject" Target="embeddings/oleObject1.bin"/><Relationship Id="rId98" Type="http://schemas.openxmlformats.org/officeDocument/2006/relationships/customXml" Target="ink/ink49.xml"/><Relationship Id="rId121" Type="http://schemas.openxmlformats.org/officeDocument/2006/relationships/image" Target="media/image54.png"/><Relationship Id="rId142" Type="http://schemas.openxmlformats.org/officeDocument/2006/relationships/customXml" Target="ink/ink65.xml"/><Relationship Id="rId163" Type="http://schemas.openxmlformats.org/officeDocument/2006/relationships/customXml" Target="ink/ink77.xml"/><Relationship Id="rId184" Type="http://schemas.openxmlformats.org/officeDocument/2006/relationships/oleObject" Target="embeddings/oleObject11.bin"/><Relationship Id="rId219" Type="http://schemas.openxmlformats.org/officeDocument/2006/relationships/image" Target="media/image102.wmf"/><Relationship Id="rId370" Type="http://schemas.openxmlformats.org/officeDocument/2006/relationships/oleObject" Target="embeddings/oleObject29.bin"/><Relationship Id="rId230" Type="http://schemas.openxmlformats.org/officeDocument/2006/relationships/image" Target="media/image107.png"/><Relationship Id="rId251" Type="http://schemas.openxmlformats.org/officeDocument/2006/relationships/customXml" Target="ink/ink107.xml"/><Relationship Id="rId25" Type="http://schemas.openxmlformats.org/officeDocument/2006/relationships/customXml" Target="ink/ink8.xml"/><Relationship Id="rId46" Type="http://schemas.openxmlformats.org/officeDocument/2006/relationships/image" Target="media/image19.png"/><Relationship Id="rId67" Type="http://schemas.openxmlformats.org/officeDocument/2006/relationships/customXml" Target="ink/ink33.xml"/><Relationship Id="rId272" Type="http://schemas.openxmlformats.org/officeDocument/2006/relationships/customXml" Target="ink/ink119.xml"/><Relationship Id="rId293" Type="http://schemas.openxmlformats.org/officeDocument/2006/relationships/image" Target="media/image135.png"/><Relationship Id="rId307" Type="http://schemas.openxmlformats.org/officeDocument/2006/relationships/image" Target="media/image142.png"/><Relationship Id="rId328" Type="http://schemas.openxmlformats.org/officeDocument/2006/relationships/customXml" Target="ink/ink145.xml"/><Relationship Id="rId349" Type="http://schemas.openxmlformats.org/officeDocument/2006/relationships/customXml" Target="ink/ink156.xml"/><Relationship Id="rId88" Type="http://schemas.openxmlformats.org/officeDocument/2006/relationships/customXml" Target="ink/ink44.xml"/><Relationship Id="rId111" Type="http://schemas.openxmlformats.org/officeDocument/2006/relationships/oleObject" Target="embeddings/oleObject4.bin"/><Relationship Id="rId132" Type="http://schemas.openxmlformats.org/officeDocument/2006/relationships/customXml" Target="ink/ink63.xml"/><Relationship Id="rId153" Type="http://schemas.openxmlformats.org/officeDocument/2006/relationships/customXml" Target="ink/ink72.xml"/><Relationship Id="rId174" Type="http://schemas.openxmlformats.org/officeDocument/2006/relationships/image" Target="media/image79.png"/><Relationship Id="rId195" Type="http://schemas.openxmlformats.org/officeDocument/2006/relationships/image" Target="media/image90.wmf"/><Relationship Id="rId209" Type="http://schemas.openxmlformats.org/officeDocument/2006/relationships/customXml" Target="ink/ink94.xml"/><Relationship Id="rId360" Type="http://schemas.openxmlformats.org/officeDocument/2006/relationships/image" Target="media/image167.png"/><Relationship Id="rId220" Type="http://schemas.openxmlformats.org/officeDocument/2006/relationships/oleObject" Target="embeddings/oleObject18.bin"/><Relationship Id="rId241" Type="http://schemas.openxmlformats.org/officeDocument/2006/relationships/customXml" Target="ink/ink104.xml"/><Relationship Id="rId15" Type="http://schemas.openxmlformats.org/officeDocument/2006/relationships/customXml" Target="ink/ink3.xml"/><Relationship Id="rId36" Type="http://schemas.openxmlformats.org/officeDocument/2006/relationships/image" Target="media/image14.png"/><Relationship Id="rId57" Type="http://schemas.openxmlformats.org/officeDocument/2006/relationships/customXml" Target="ink/ink26.xml"/><Relationship Id="rId262" Type="http://schemas.openxmlformats.org/officeDocument/2006/relationships/customXml" Target="ink/ink115.xml"/><Relationship Id="rId283" Type="http://schemas.openxmlformats.org/officeDocument/2006/relationships/image" Target="media/image131.png"/><Relationship Id="rId318" Type="http://schemas.openxmlformats.org/officeDocument/2006/relationships/customXml" Target="ink/ink143.xml"/><Relationship Id="rId339" Type="http://schemas.openxmlformats.org/officeDocument/2006/relationships/image" Target="media/image158.png"/><Relationship Id="rId78" Type="http://schemas.openxmlformats.org/officeDocument/2006/relationships/customXml" Target="ink/ink39.xml"/><Relationship Id="rId99" Type="http://schemas.openxmlformats.org/officeDocument/2006/relationships/image" Target="media/image43.png"/><Relationship Id="rId101" Type="http://schemas.openxmlformats.org/officeDocument/2006/relationships/image" Target="media/image44.png"/><Relationship Id="rId122" Type="http://schemas.openxmlformats.org/officeDocument/2006/relationships/customXml" Target="ink/ink58.xml"/><Relationship Id="rId143" Type="http://schemas.openxmlformats.org/officeDocument/2006/relationships/image" Target="media/image65.png"/><Relationship Id="rId164" Type="http://schemas.openxmlformats.org/officeDocument/2006/relationships/image" Target="media/image74.png"/><Relationship Id="rId185" Type="http://schemas.openxmlformats.org/officeDocument/2006/relationships/image" Target="media/image85.wmf"/><Relationship Id="rId350" Type="http://schemas.openxmlformats.org/officeDocument/2006/relationships/image" Target="media/image163.png"/><Relationship Id="rId371" Type="http://schemas.openxmlformats.org/officeDocument/2006/relationships/image" Target="media/image173.wmf"/><Relationship Id="rId9" Type="http://schemas.openxmlformats.org/officeDocument/2006/relationships/image" Target="media/image3.wmf"/><Relationship Id="rId210" Type="http://schemas.openxmlformats.org/officeDocument/2006/relationships/image" Target="media/image97.png"/><Relationship Id="rId26" Type="http://schemas.openxmlformats.org/officeDocument/2006/relationships/customXml" Target="ink/ink9.xml"/><Relationship Id="rId231" Type="http://schemas.openxmlformats.org/officeDocument/2006/relationships/customXml" Target="ink/ink102.xml"/><Relationship Id="rId252" Type="http://schemas.openxmlformats.org/officeDocument/2006/relationships/image" Target="media/image118.png"/><Relationship Id="rId273" Type="http://schemas.openxmlformats.org/officeDocument/2006/relationships/image" Target="media/image126.png"/><Relationship Id="rId294" Type="http://schemas.openxmlformats.org/officeDocument/2006/relationships/customXml" Target="ink/ink131.xml"/><Relationship Id="rId308" Type="http://schemas.openxmlformats.org/officeDocument/2006/relationships/customXml" Target="ink/ink138.xml"/><Relationship Id="rId329" Type="http://schemas.openxmlformats.org/officeDocument/2006/relationships/image" Target="media/image153.png"/><Relationship Id="rId47" Type="http://schemas.openxmlformats.org/officeDocument/2006/relationships/customXml" Target="ink/ink21.xml"/><Relationship Id="rId68" Type="http://schemas.openxmlformats.org/officeDocument/2006/relationships/image" Target="media/image28.png"/><Relationship Id="rId89" Type="http://schemas.openxmlformats.org/officeDocument/2006/relationships/image" Target="media/image38.png"/><Relationship Id="rId112" Type="http://schemas.openxmlformats.org/officeDocument/2006/relationships/image" Target="media/image50.wmf"/><Relationship Id="rId133" Type="http://schemas.openxmlformats.org/officeDocument/2006/relationships/image" Target="media/image60.png"/><Relationship Id="rId154" Type="http://schemas.openxmlformats.org/officeDocument/2006/relationships/image" Target="media/image69.png"/><Relationship Id="rId175" Type="http://schemas.openxmlformats.org/officeDocument/2006/relationships/customXml" Target="ink/ink83.xml"/><Relationship Id="rId340" Type="http://schemas.openxmlformats.org/officeDocument/2006/relationships/customXml" Target="ink/ink151.xml"/><Relationship Id="rId361" Type="http://schemas.openxmlformats.org/officeDocument/2006/relationships/customXml" Target="ink/ink163.xml"/><Relationship Id="rId196" Type="http://schemas.openxmlformats.org/officeDocument/2006/relationships/oleObject" Target="embeddings/oleObject13.bin"/><Relationship Id="rId200" Type="http://schemas.openxmlformats.org/officeDocument/2006/relationships/oleObject" Target="embeddings/oleObject15.bin"/><Relationship Id="rId16" Type="http://schemas.openxmlformats.org/officeDocument/2006/relationships/image" Target="media/image6.png"/><Relationship Id="rId221" Type="http://schemas.openxmlformats.org/officeDocument/2006/relationships/customXml" Target="ink/ink97.xml"/><Relationship Id="rId242" Type="http://schemas.openxmlformats.org/officeDocument/2006/relationships/image" Target="media/image113.png"/><Relationship Id="rId263" Type="http://schemas.openxmlformats.org/officeDocument/2006/relationships/image" Target="media/image121.png"/><Relationship Id="rId284" Type="http://schemas.openxmlformats.org/officeDocument/2006/relationships/customXml" Target="ink/ink125.xml"/><Relationship Id="rId319" Type="http://schemas.openxmlformats.org/officeDocument/2006/relationships/image" Target="media/image148.png"/><Relationship Id="rId37" Type="http://schemas.openxmlformats.org/officeDocument/2006/relationships/customXml" Target="ink/ink16.xml"/><Relationship Id="rId58" Type="http://schemas.openxmlformats.org/officeDocument/2006/relationships/image" Target="media/image25.png"/><Relationship Id="rId79" Type="http://schemas.openxmlformats.org/officeDocument/2006/relationships/image" Target="media/image33.png"/><Relationship Id="rId102" Type="http://schemas.openxmlformats.org/officeDocument/2006/relationships/customXml" Target="ink/ink51.xml"/><Relationship Id="rId123" Type="http://schemas.openxmlformats.org/officeDocument/2006/relationships/image" Target="media/image55.png"/><Relationship Id="rId144" Type="http://schemas.openxmlformats.org/officeDocument/2006/relationships/customXml" Target="ink/ink66.xml"/><Relationship Id="rId330" Type="http://schemas.openxmlformats.org/officeDocument/2006/relationships/customXml" Target="ink/ink146.xml"/><Relationship Id="rId90" Type="http://schemas.openxmlformats.org/officeDocument/2006/relationships/customXml" Target="ink/ink45.xml"/><Relationship Id="rId165" Type="http://schemas.openxmlformats.org/officeDocument/2006/relationships/customXml" Target="ink/ink78.xml"/><Relationship Id="rId186" Type="http://schemas.openxmlformats.org/officeDocument/2006/relationships/oleObject" Target="embeddings/oleObject12.bin"/><Relationship Id="rId351" Type="http://schemas.openxmlformats.org/officeDocument/2006/relationships/customXml" Target="ink/ink157.xml"/><Relationship Id="rId372" Type="http://schemas.openxmlformats.org/officeDocument/2006/relationships/oleObject" Target="embeddings/oleObject30.bin"/><Relationship Id="rId211" Type="http://schemas.openxmlformats.org/officeDocument/2006/relationships/customXml" Target="ink/ink95.xml"/><Relationship Id="rId232" Type="http://schemas.openxmlformats.org/officeDocument/2006/relationships/image" Target="media/image108.png"/><Relationship Id="rId253" Type="http://schemas.openxmlformats.org/officeDocument/2006/relationships/customXml" Target="ink/ink108.xml"/><Relationship Id="rId274" Type="http://schemas.openxmlformats.org/officeDocument/2006/relationships/customXml" Target="ink/ink120.xml"/><Relationship Id="rId295" Type="http://schemas.openxmlformats.org/officeDocument/2006/relationships/image" Target="media/image136.png"/><Relationship Id="rId309" Type="http://schemas.openxmlformats.org/officeDocument/2006/relationships/image" Target="media/image143.png"/><Relationship Id="rId27" Type="http://schemas.openxmlformats.org/officeDocument/2006/relationships/customXml" Target="ink/ink10.xml"/><Relationship Id="rId48" Type="http://schemas.openxmlformats.org/officeDocument/2006/relationships/image" Target="media/image20.png"/><Relationship Id="rId69" Type="http://schemas.openxmlformats.org/officeDocument/2006/relationships/customXml" Target="ink/ink34.xml"/><Relationship Id="rId113" Type="http://schemas.openxmlformats.org/officeDocument/2006/relationships/oleObject" Target="embeddings/oleObject5.bin"/><Relationship Id="rId134" Type="http://schemas.openxmlformats.org/officeDocument/2006/relationships/customXml" Target="ink/ink64.xml"/><Relationship Id="rId320" Type="http://schemas.openxmlformats.org/officeDocument/2006/relationships/customXml" Target="ink/ink144.xml"/><Relationship Id="rId80" Type="http://schemas.openxmlformats.org/officeDocument/2006/relationships/customXml" Target="ink/ink40.xml"/><Relationship Id="rId155" Type="http://schemas.openxmlformats.org/officeDocument/2006/relationships/customXml" Target="ink/ink73.xml"/><Relationship Id="rId176" Type="http://schemas.openxmlformats.org/officeDocument/2006/relationships/image" Target="media/image80.png"/><Relationship Id="rId197" Type="http://schemas.openxmlformats.org/officeDocument/2006/relationships/image" Target="media/image91.wmf"/><Relationship Id="rId341" Type="http://schemas.openxmlformats.org/officeDocument/2006/relationships/customXml" Target="ink/ink152.xml"/><Relationship Id="rId362" Type="http://schemas.openxmlformats.org/officeDocument/2006/relationships/image" Target="media/image168.png"/><Relationship Id="rId201" Type="http://schemas.openxmlformats.org/officeDocument/2006/relationships/customXml" Target="ink/ink90.xml"/><Relationship Id="rId222" Type="http://schemas.openxmlformats.org/officeDocument/2006/relationships/image" Target="media/image103.png"/><Relationship Id="rId243" Type="http://schemas.openxmlformats.org/officeDocument/2006/relationships/image" Target="media/image114.wmf"/><Relationship Id="rId264" Type="http://schemas.openxmlformats.org/officeDocument/2006/relationships/customXml" Target="ink/ink116.xml"/><Relationship Id="rId285" Type="http://schemas.openxmlformats.org/officeDocument/2006/relationships/customXml" Target="ink/ink126.xml"/><Relationship Id="rId17" Type="http://schemas.openxmlformats.org/officeDocument/2006/relationships/customXml" Target="ink/ink4.xml"/><Relationship Id="rId38" Type="http://schemas.openxmlformats.org/officeDocument/2006/relationships/image" Target="media/image15.png"/><Relationship Id="rId59" Type="http://schemas.openxmlformats.org/officeDocument/2006/relationships/customXml" Target="ink/ink27.xml"/><Relationship Id="rId103" Type="http://schemas.openxmlformats.org/officeDocument/2006/relationships/image" Target="media/image45.png"/><Relationship Id="rId124" Type="http://schemas.openxmlformats.org/officeDocument/2006/relationships/customXml" Target="ink/ink59.xml"/><Relationship Id="rId310" Type="http://schemas.openxmlformats.org/officeDocument/2006/relationships/customXml" Target="ink/ink139.xml"/><Relationship Id="rId70" Type="http://schemas.openxmlformats.org/officeDocument/2006/relationships/customXml" Target="ink/ink35.xml"/><Relationship Id="rId91" Type="http://schemas.openxmlformats.org/officeDocument/2006/relationships/image" Target="media/image39.png"/><Relationship Id="rId145" Type="http://schemas.openxmlformats.org/officeDocument/2006/relationships/image" Target="media/image66.png"/><Relationship Id="rId166" Type="http://schemas.openxmlformats.org/officeDocument/2006/relationships/image" Target="media/image75.png"/><Relationship Id="rId187" Type="http://schemas.openxmlformats.org/officeDocument/2006/relationships/customXml" Target="ink/ink86.xml"/><Relationship Id="rId331" Type="http://schemas.openxmlformats.org/officeDocument/2006/relationships/image" Target="media/image154.png"/><Relationship Id="rId352" Type="http://schemas.openxmlformats.org/officeDocument/2006/relationships/image" Target="media/image164.png"/><Relationship Id="rId373" Type="http://schemas.openxmlformats.org/officeDocument/2006/relationships/image" Target="media/image174.wmf"/><Relationship Id="rId1" Type="http://schemas.openxmlformats.org/officeDocument/2006/relationships/numbering" Target="numbering.xml"/><Relationship Id="rId212" Type="http://schemas.openxmlformats.org/officeDocument/2006/relationships/image" Target="media/image98.png"/><Relationship Id="rId233" Type="http://schemas.openxmlformats.org/officeDocument/2006/relationships/image" Target="media/image109.wmf"/><Relationship Id="rId254" Type="http://schemas.openxmlformats.org/officeDocument/2006/relationships/image" Target="media/image119.png"/><Relationship Id="rId28" Type="http://schemas.openxmlformats.org/officeDocument/2006/relationships/customXml" Target="ink/ink11.xml"/><Relationship Id="rId49" Type="http://schemas.openxmlformats.org/officeDocument/2006/relationships/customXml" Target="ink/ink22.xml"/><Relationship Id="rId114" Type="http://schemas.openxmlformats.org/officeDocument/2006/relationships/image" Target="media/image51.wmf"/><Relationship Id="rId275" Type="http://schemas.openxmlformats.org/officeDocument/2006/relationships/image" Target="media/image127.png"/><Relationship Id="rId296" Type="http://schemas.openxmlformats.org/officeDocument/2006/relationships/customXml" Target="ink/ink132.xml"/><Relationship Id="rId300" Type="http://schemas.openxmlformats.org/officeDocument/2006/relationships/customXml" Target="ink/ink134.xml"/><Relationship Id="rId60" Type="http://schemas.openxmlformats.org/officeDocument/2006/relationships/image" Target="media/image26.png"/><Relationship Id="rId81" Type="http://schemas.openxmlformats.org/officeDocument/2006/relationships/image" Target="media/image34.png"/><Relationship Id="rId135" Type="http://schemas.openxmlformats.org/officeDocument/2006/relationships/image" Target="media/image61.png"/><Relationship Id="rId156" Type="http://schemas.openxmlformats.org/officeDocument/2006/relationships/image" Target="media/image70.png"/><Relationship Id="rId177" Type="http://schemas.openxmlformats.org/officeDocument/2006/relationships/customXml" Target="ink/ink84.xml"/><Relationship Id="rId198" Type="http://schemas.openxmlformats.org/officeDocument/2006/relationships/oleObject" Target="embeddings/oleObject14.bin"/><Relationship Id="rId321" Type="http://schemas.openxmlformats.org/officeDocument/2006/relationships/image" Target="media/image149.png"/><Relationship Id="rId342" Type="http://schemas.openxmlformats.org/officeDocument/2006/relationships/image" Target="media/image159.png"/><Relationship Id="rId363" Type="http://schemas.openxmlformats.org/officeDocument/2006/relationships/customXml" Target="ink/ink164.xml"/><Relationship Id="rId202" Type="http://schemas.openxmlformats.org/officeDocument/2006/relationships/image" Target="media/image93.png"/><Relationship Id="rId223" Type="http://schemas.openxmlformats.org/officeDocument/2006/relationships/customXml" Target="ink/ink98.xml"/><Relationship Id="rId244" Type="http://schemas.openxmlformats.org/officeDocument/2006/relationships/oleObject" Target="embeddings/oleObject22.bin"/><Relationship Id="rId18" Type="http://schemas.openxmlformats.org/officeDocument/2006/relationships/image" Target="media/image7.png"/><Relationship Id="rId39" Type="http://schemas.openxmlformats.org/officeDocument/2006/relationships/customXml" Target="ink/ink17.xml"/><Relationship Id="rId265" Type="http://schemas.openxmlformats.org/officeDocument/2006/relationships/image" Target="media/image122.png"/><Relationship Id="rId286" Type="http://schemas.openxmlformats.org/officeDocument/2006/relationships/customXml" Target="ink/ink127.xml"/><Relationship Id="rId50" Type="http://schemas.openxmlformats.org/officeDocument/2006/relationships/image" Target="media/image21.png"/><Relationship Id="rId104" Type="http://schemas.openxmlformats.org/officeDocument/2006/relationships/customXml" Target="ink/ink52.xml"/><Relationship Id="rId125" Type="http://schemas.openxmlformats.org/officeDocument/2006/relationships/image" Target="media/image56.png"/><Relationship Id="rId146" Type="http://schemas.openxmlformats.org/officeDocument/2006/relationships/customXml" Target="ink/ink67.xml"/><Relationship Id="rId167" Type="http://schemas.openxmlformats.org/officeDocument/2006/relationships/customXml" Target="ink/ink79.xml"/><Relationship Id="rId188" Type="http://schemas.openxmlformats.org/officeDocument/2006/relationships/image" Target="media/image86.png"/><Relationship Id="rId311" Type="http://schemas.openxmlformats.org/officeDocument/2006/relationships/image" Target="media/image144.png"/><Relationship Id="rId332" Type="http://schemas.openxmlformats.org/officeDocument/2006/relationships/customXml" Target="ink/ink147.xml"/><Relationship Id="rId353" Type="http://schemas.openxmlformats.org/officeDocument/2006/relationships/customXml" Target="ink/ink158.xml"/><Relationship Id="rId374" Type="http://schemas.openxmlformats.org/officeDocument/2006/relationships/oleObject" Target="embeddings/oleObject31.bin"/><Relationship Id="rId71" Type="http://schemas.openxmlformats.org/officeDocument/2006/relationships/image" Target="media/image29.png"/><Relationship Id="rId92" Type="http://schemas.openxmlformats.org/officeDocument/2006/relationships/customXml" Target="ink/ink46.xml"/><Relationship Id="rId213" Type="http://schemas.openxmlformats.org/officeDocument/2006/relationships/customXml" Target="ink/ink96.xml"/><Relationship Id="rId234" Type="http://schemas.openxmlformats.org/officeDocument/2006/relationships/oleObject" Target="embeddings/oleObject19.bin"/><Relationship Id="rId2" Type="http://schemas.openxmlformats.org/officeDocument/2006/relationships/styles" Target="styles.xml"/><Relationship Id="rId29" Type="http://schemas.openxmlformats.org/officeDocument/2006/relationships/customXml" Target="ink/ink12.xml"/><Relationship Id="rId255" Type="http://schemas.openxmlformats.org/officeDocument/2006/relationships/customXml" Target="ink/ink109.xml"/><Relationship Id="rId276" Type="http://schemas.openxmlformats.org/officeDocument/2006/relationships/customXml" Target="ink/ink121.xml"/><Relationship Id="rId297" Type="http://schemas.openxmlformats.org/officeDocument/2006/relationships/image" Target="media/image137.png"/><Relationship Id="rId40" Type="http://schemas.openxmlformats.org/officeDocument/2006/relationships/image" Target="media/image16.png"/><Relationship Id="rId115" Type="http://schemas.openxmlformats.org/officeDocument/2006/relationships/oleObject" Target="embeddings/oleObject6.bin"/><Relationship Id="rId136" Type="http://schemas.openxmlformats.org/officeDocument/2006/relationships/image" Target="media/image62.wmf"/><Relationship Id="rId157" Type="http://schemas.openxmlformats.org/officeDocument/2006/relationships/customXml" Target="ink/ink74.xml"/><Relationship Id="rId178" Type="http://schemas.openxmlformats.org/officeDocument/2006/relationships/image" Target="media/image81.png"/><Relationship Id="rId301" Type="http://schemas.openxmlformats.org/officeDocument/2006/relationships/image" Target="media/image139.png"/><Relationship Id="rId322" Type="http://schemas.openxmlformats.org/officeDocument/2006/relationships/image" Target="media/image150.wmf"/><Relationship Id="rId343" Type="http://schemas.openxmlformats.org/officeDocument/2006/relationships/customXml" Target="ink/ink153.xml"/><Relationship Id="rId364" Type="http://schemas.openxmlformats.org/officeDocument/2006/relationships/image" Target="media/image169.png"/><Relationship Id="rId61" Type="http://schemas.openxmlformats.org/officeDocument/2006/relationships/customXml" Target="ink/ink28.xml"/><Relationship Id="rId82" Type="http://schemas.openxmlformats.org/officeDocument/2006/relationships/customXml" Target="ink/ink41.xml"/><Relationship Id="rId199" Type="http://schemas.openxmlformats.org/officeDocument/2006/relationships/image" Target="media/image92.wmf"/><Relationship Id="rId203" Type="http://schemas.openxmlformats.org/officeDocument/2006/relationships/customXml" Target="ink/ink91.xml"/><Relationship Id="rId19" Type="http://schemas.openxmlformats.org/officeDocument/2006/relationships/customXml" Target="ink/ink5.xml"/><Relationship Id="rId224" Type="http://schemas.openxmlformats.org/officeDocument/2006/relationships/image" Target="media/image104.png"/><Relationship Id="rId245" Type="http://schemas.openxmlformats.org/officeDocument/2006/relationships/image" Target="media/image115.wmf"/><Relationship Id="rId266" Type="http://schemas.openxmlformats.org/officeDocument/2006/relationships/image" Target="media/image123.wmf"/><Relationship Id="rId287" Type="http://schemas.openxmlformats.org/officeDocument/2006/relationships/image" Target="media/image132.png"/><Relationship Id="rId30" Type="http://schemas.openxmlformats.org/officeDocument/2006/relationships/image" Target="media/image11.png"/><Relationship Id="rId105" Type="http://schemas.openxmlformats.org/officeDocument/2006/relationships/image" Target="media/image46.png"/><Relationship Id="rId126" Type="http://schemas.openxmlformats.org/officeDocument/2006/relationships/customXml" Target="ink/ink60.xml"/><Relationship Id="rId147" Type="http://schemas.openxmlformats.org/officeDocument/2006/relationships/customXml" Target="ink/ink68.xml"/><Relationship Id="rId168" Type="http://schemas.openxmlformats.org/officeDocument/2006/relationships/image" Target="media/image76.png"/><Relationship Id="rId312" Type="http://schemas.openxmlformats.org/officeDocument/2006/relationships/customXml" Target="ink/ink140.xml"/><Relationship Id="rId333" Type="http://schemas.openxmlformats.org/officeDocument/2006/relationships/image" Target="media/image155.png"/><Relationship Id="rId354" Type="http://schemas.openxmlformats.org/officeDocument/2006/relationships/image" Target="media/image165.png"/><Relationship Id="rId51" Type="http://schemas.openxmlformats.org/officeDocument/2006/relationships/customXml" Target="ink/ink23.xml"/><Relationship Id="rId72" Type="http://schemas.openxmlformats.org/officeDocument/2006/relationships/customXml" Target="ink/ink36.xml"/><Relationship Id="rId93" Type="http://schemas.openxmlformats.org/officeDocument/2006/relationships/image" Target="media/image40.png"/><Relationship Id="rId189" Type="http://schemas.openxmlformats.org/officeDocument/2006/relationships/customXml" Target="ink/ink87.xml"/><Relationship Id="rId375" Type="http://schemas.openxmlformats.org/officeDocument/2006/relationships/image" Target="media/image175.wmf"/><Relationship Id="rId3" Type="http://schemas.openxmlformats.org/officeDocument/2006/relationships/settings" Target="settings.xml"/><Relationship Id="rId214" Type="http://schemas.openxmlformats.org/officeDocument/2006/relationships/image" Target="media/image99.png"/><Relationship Id="rId235" Type="http://schemas.openxmlformats.org/officeDocument/2006/relationships/image" Target="media/image110.wmf"/><Relationship Id="rId256" Type="http://schemas.openxmlformats.org/officeDocument/2006/relationships/image" Target="media/image120.png"/><Relationship Id="rId277" Type="http://schemas.openxmlformats.org/officeDocument/2006/relationships/image" Target="media/image128.png"/><Relationship Id="rId298" Type="http://schemas.openxmlformats.org/officeDocument/2006/relationships/customXml" Target="ink/ink133.xml"/><Relationship Id="rId116" Type="http://schemas.openxmlformats.org/officeDocument/2006/relationships/customXml" Target="ink/ink55.xml"/><Relationship Id="rId137" Type="http://schemas.openxmlformats.org/officeDocument/2006/relationships/oleObject" Target="embeddings/oleObject7.bin"/><Relationship Id="rId158" Type="http://schemas.openxmlformats.org/officeDocument/2006/relationships/image" Target="media/image71.png"/><Relationship Id="rId302" Type="http://schemas.openxmlformats.org/officeDocument/2006/relationships/customXml" Target="ink/ink135.xml"/><Relationship Id="rId323" Type="http://schemas.openxmlformats.org/officeDocument/2006/relationships/oleObject" Target="embeddings/oleObject25.bin"/><Relationship Id="rId344" Type="http://schemas.openxmlformats.org/officeDocument/2006/relationships/image" Target="media/image160.png"/><Relationship Id="rId20" Type="http://schemas.openxmlformats.org/officeDocument/2006/relationships/image" Target="media/image8.png"/><Relationship Id="rId41" Type="http://schemas.openxmlformats.org/officeDocument/2006/relationships/customXml" Target="ink/ink18.xml"/><Relationship Id="rId62" Type="http://schemas.openxmlformats.org/officeDocument/2006/relationships/customXml" Target="ink/ink29.xml"/><Relationship Id="rId83" Type="http://schemas.openxmlformats.org/officeDocument/2006/relationships/image" Target="media/image35.png"/><Relationship Id="rId179" Type="http://schemas.openxmlformats.org/officeDocument/2006/relationships/customXml" Target="ink/ink85.xml"/><Relationship Id="rId365" Type="http://schemas.openxmlformats.org/officeDocument/2006/relationships/customXml" Target="ink/ink165.xml"/><Relationship Id="rId190" Type="http://schemas.openxmlformats.org/officeDocument/2006/relationships/image" Target="media/image87.png"/><Relationship Id="rId204" Type="http://schemas.openxmlformats.org/officeDocument/2006/relationships/image" Target="media/image94.png"/><Relationship Id="rId225" Type="http://schemas.openxmlformats.org/officeDocument/2006/relationships/customXml" Target="ink/ink99.xml"/><Relationship Id="rId246" Type="http://schemas.openxmlformats.org/officeDocument/2006/relationships/oleObject" Target="embeddings/oleObject23.bin"/><Relationship Id="rId267" Type="http://schemas.openxmlformats.org/officeDocument/2006/relationships/oleObject" Target="embeddings/oleObject24.bin"/><Relationship Id="rId288" Type="http://schemas.openxmlformats.org/officeDocument/2006/relationships/customXml" Target="ink/ink128.xml"/><Relationship Id="rId106" Type="http://schemas.openxmlformats.org/officeDocument/2006/relationships/customXml" Target="ink/ink53.xml"/><Relationship Id="rId127" Type="http://schemas.openxmlformats.org/officeDocument/2006/relationships/image" Target="media/image57.png"/><Relationship Id="rId313" Type="http://schemas.openxmlformats.org/officeDocument/2006/relationships/image" Target="media/image145.png"/><Relationship Id="rId10" Type="http://schemas.openxmlformats.org/officeDocument/2006/relationships/oleObject" Target="embeddings/oleObject2.bin"/><Relationship Id="rId31" Type="http://schemas.openxmlformats.org/officeDocument/2006/relationships/customXml" Target="ink/ink13.xml"/><Relationship Id="rId52" Type="http://schemas.openxmlformats.org/officeDocument/2006/relationships/image" Target="media/image22.png"/><Relationship Id="rId73" Type="http://schemas.openxmlformats.org/officeDocument/2006/relationships/image" Target="media/image30.png"/><Relationship Id="rId94" Type="http://schemas.openxmlformats.org/officeDocument/2006/relationships/customXml" Target="ink/ink47.xml"/><Relationship Id="rId148" Type="http://schemas.openxmlformats.org/officeDocument/2006/relationships/image" Target="media/image67.png"/><Relationship Id="rId169" Type="http://schemas.openxmlformats.org/officeDocument/2006/relationships/customXml" Target="ink/ink80.xml"/><Relationship Id="rId334" Type="http://schemas.openxmlformats.org/officeDocument/2006/relationships/customXml" Target="ink/ink148.xml"/><Relationship Id="rId355" Type="http://schemas.openxmlformats.org/officeDocument/2006/relationships/customXml" Target="ink/ink159.xml"/><Relationship Id="rId376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180" Type="http://schemas.openxmlformats.org/officeDocument/2006/relationships/image" Target="media/image82.png"/><Relationship Id="rId215" Type="http://schemas.openxmlformats.org/officeDocument/2006/relationships/image" Target="media/image100.wmf"/><Relationship Id="rId236" Type="http://schemas.openxmlformats.org/officeDocument/2006/relationships/oleObject" Target="embeddings/oleObject20.bin"/><Relationship Id="rId257" Type="http://schemas.openxmlformats.org/officeDocument/2006/relationships/customXml" Target="ink/ink110.xml"/><Relationship Id="rId278" Type="http://schemas.openxmlformats.org/officeDocument/2006/relationships/customXml" Target="ink/ink122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6:34.9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9 20 4480,'-13'0'1664,"13"-7"-896,0 7-128,0 0 672,0 0 192,0 0 128</inkml:trace>
  <inkml:trace contextRef="#ctx0" brushRef="#br0" timeOffset="1521.2043">156 19 14016,'7'0'1408,"-1"0"-257,-6 0-319,13 0-160,0 0-96,7 0 32,-1 0-32,7 7-64,6-7-64,7 0-32,0 6-160,13-6 0,0 0-160,6 0-64,0 0 192,-6 0 96,7 0-96,-8 0-64,-12 0 64,7 0 0,-7 0-96,-7-6-96,0 6 0,-6 0 32,-6 0 32,-1-7 32,1 7-64,-14 0 32,7 0 0,-7-6 96,-6 6-160,0 0-32,-6 0 0,0-6 64,-7 6-32,-7 0-32,1-7 32,-7 7-32,-13 0-96,0 0 0,0 0-32,-6 0 96,-1 0-160,1 0 0,-7 7 224,7-7 128,0 0-64,-1 0-64,1 0-160,6 6 0,7-6 0,-7 0-32,6 0 32,7 6 96,0-6 0,1 0 32,5 0 0,7 0 0,-6 7 0,6-7 0,0 0-96,0 0 64,6 0 32,-6 0 0,7 0 0,-1 0 0,1 0 0,6 0 0,-7 0-96,1 6 0,6-6 64,-7 0 0,1 7 32,0-7 0,-1 6 0,7 1 0,-6-1 0,6 1-96,-7-1 0,7 1 64,-6 6 64,-1-7 0,7 1-32,-6-1-64,6 7 32,-7 0 32,1 7 0,-1-1 0,7 7 0,-6-7-96,-1 7 64,7-6 32,-6 6 0,6-7 0,-7 1 0,7 5 0,0 1 0,0 0-96,-6 7 0,6 6 64,0-7 64,0 0 0,0 1 64,0-1-64,0 7-32,0 0 32,0 0 32,0 0-96,0 0 0,6-7 32,-6-6 0,0 6 0,0 1 0,7-1 0,-7-6 0,0 6 0,6-6 64,-6-6 256,7 6 160,-1-13-224,-6 6-64,7-12 64,-1 5 160,-6-5-160,7-1 0,-1 1-64,1-7 32,6 6-128,-7-6-64,7 0 0,0 0 32,0 0-32,0 0-32,6-6-64,-6 6 32,13 0 32,0 0 64,7 0-96,-1 0 0,-6 0 32,6 0 64,7 0 32,0 0 32,0 0 0,0 0 0,6-7-64,0 7 32,-6-6 0,0-1 32,0 1 0,-7 6 64,7-6-96,-6-1 0,-1 7 32,-6-6 64,0-1-96,-7 7-64,7-6 64,-6 6 0,-7-13-32,6 6 32,-6 1-64,-6 6 64,6-7-64,0 1 64,-7 6 0,0-7 32,7-6 0,-13 7 0,7-1 0,-1-6 0,-6 0-64,0 0-64,0 0 96,0 1 64,0-8-128,0-6-32,0-6 0,-6-1 0,6-6 0,-7 1 0,7 5-96,-6-6 64,-1 7 32,7-13 64,-6-7-32,0 6-32,-1 1 32,1 0-32,-1-7 0,1 6 0,-1-5-96,1 12 0,6 0 64,-7 13 64,1-6-64,-1 12 0,7 1 32,-6-1 0,6 1 0,0 6 64,0 6-96,0-6 0,0 7-32,0-1 0,-7 7-512,7 0-256,-6 0-1248,6 0-576,-7-6-3136,1 6-243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6.9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1776,'0'-7'4384,"0"7"-2369,6 7-1567,-6-7 1056,7 0-608,-7 0-128,0 0-512,6 0-256,1 0 0,-7 0 32,6 0 64,-6 0-960,0 0-384,7 0-1344,-7 0-511,0 0-169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57.6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370 12544,'-7'-7'4735,"14"-6"-2559,13-1-2176,-6 7 864,13 0-608,8 0-64,6-6-128,13-1 32,15-7-64,-1 8-32,1-1 32,-8-7-32,-6 1 64,-7-1-32,-14 1 64,-6-1 0,-8 8 32,-20-8-288,0 0-64,-7 1-32,-6 6 0,-8 1 64,14 6 128,-6-7 96,6 7 64,7 0-128,14 7 32,-1 7 288,1 0 96,6 7 96,1 13 32,-7 0-64,-1 8-32,-6-8-224,-7 0-64,7 1-352,-7-8-160,0-6-2208,0 0-991,7-7-192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33.5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6 1792,'0'0'704,"0"0"-384,7 0-32,-7 0 288,0 0-64,0 0 32,0 0-160,0 0 0</inkml:trace>
  <inkml:trace contextRef="#ctx0" brushRef="#br0" timeOffset="345.1702">8 62 5728,'0'0'96,"0"0"32,0 0 32,0 0-64,0 0-64,0 0 0,0 0-32,0 0 0,0 0 0,0 0 0,0 0 64,0 0-32,0 0 64,0 0-64,0 0-32,0 0 32,0 0-32,0 0 0,0 0 0,0 0 0,0 0-96,0 0 160,0 0 0,0 0-96,0 0-32,0 0-64,0 0 160,0 0-32,0 0 96,0 0-128,0 0 0,0 0 32,0 0 64,0 0-2848,7 0 800</inkml:trace>
  <inkml:trace contextRef="#ctx0" brushRef="#br0" timeOffset="1016.4484">241 1 128,'0'0'160,"0"0"-64,0 0-128</inkml:trace>
  <inkml:trace contextRef="#ctx0" brushRef="#br0" timeOffset="4836.4615">62 14 1152,'-7'7'416,"7"-7"-192,0 7 96,-7-7 288,7 0 224,-7 0 160,0 7-64,1-7 0,6 7-32,-7-7 64,0 0-160,0 7-32,0 0-416,7-1 128,0-6 160,0 7-160,0-7 64,7 0 224,0 0 160,7 0-128,-1 0-32,-6 0-288,7 0-128,-1-7-289,-6 7-31,7 0-32,0-6 64,-1 12-32,1-12-32,-7 6 32,7 0-32,-8 0 0,1 0 0,0 0 0,0 0 0,-7 0 0,0 0 64,0 0-32,0 0-32,0 0-64,0 0 32,0 0 96,0 0 32,-7 6-32,7-6 32,-7 0-128,7 0-64,-7 7 64,1-7 0,6 0 32,0 0 0,-7 0 0,7 0 0,0 0 0,-7 0 0,7 0 0,0 0 0,0 0 0,0 0 64,0 0-32,0 0 64,0 0-64,0 0-32,0 0 32,7 0-32,0 0-96,-7 0 64,6-7 32,1 7 64,7 0-32,-7-6-32,0-1-64,6 7 32,1-7 96,0 7 32,6-7-128,-6 7 32,0 0 0,-1-7 0,1 7 0,-7 0 0,0 0-96,0 0 0,-1 0 64,1 0 0,-7 0 32,0 0 64,0 0-32,0 0 64,0 0-64,-7 0-32,7 0-64,-6 0-32,6 0 128,-7 0 32,0 0-96,7 0-32,0 0 96,0 0 32,-7 0-96,7 0 32,0 0 0,0 0 64,0 0-32,0 0-32,0 0-64,0 0 32,0 0 32,0 0 0,0 0 0,0 0 64,0 0-32,0 0-32,7 0 32,-7 0-32,7 0 0,0 0 0,-7 0 0,6 0 0,1 0-96,-7 0 64,14 7 32,-7-7 64,0 7-32,6-7-32,1 0-64,0 0-32,6 0 128,-6 7 32,7-7-96,-8 0 32,1-7-64,-7 14 0,0-14 128,-1 7 32,1 0-32,-7 7-64,0-7 96,0 0-128,0 0-64,0 0-32,0 0 96,0 7 64,0-7 64,-7 0-32,7 0-64,0 0 32,0 0-32,0 0 64,0 0-32,0 0-32,0 0-64,0 0 32,0 0 32,0 0 64,0 0-96,0 0 0,0 0 32,0 0 0,0 0 0,0 0 0,0 0 0,0 0 0,0 0 0,7 0 0,-7 0 0,0 0 0,0 0 0,0 0 0,0 0 0,0 0 0,0 0 0,7-7 0,0 7 0,-7-7 0,7 7 0,0 0-96,0 0 64,6 0 32,1-7 64,0 7-32,6 0 64,-6-7-128,6 7 0,-6 0 32,0 0 64,-1-7-96,-6 7 0,0 0 32,7 0 0,-14 0 0,7 0 64,-7 0-32,0 0-32,0 0 32,0 0-32,-7 0 0,7 7 0,0-7 0,-7 0 0,0 0 0,7 0 64,0 0-32,0 0-32,-7 0 32,7 0-32,0 0 0,0 0 0,0 0 64,0 0 32,0 0-128,0 0 32,0 0 0,0 0 64,0 0-32,0 0 64,0 0-128,0 0 0,0 0 32,0 0 0,0 0-96,0 0 64,0 0-32,0 0 0,0 0 64,0 0 64,0 0-32,0 0-32,0 0 32,0 0 32,0 0-32,0 0 64,0 0-224,0 0 32,0 0 32,0 0 32,0 0 32,0 0 64,7 0-32,-7 0 64,7 0-128,0 7-64,7-7 64,-1 0 64,1-7 0,6 7 64,1 0-64,6 0-32,1 0-64,-8 0-32,1-7 64,-1 7 64,1 0 0,-14 0-32,6 0 32,-6 0 32,-7 0 256,7 0 160,-7 0-224,0 0-64,0 7-128,-7-7 32,7 0-64,-7 0 64,7 0-224,0 0 32,-6 0 32,6 0 96,0 0 64,0 0 32,-7 0-160,7 0 32,0 0 0,0 0 0,0 0 0,0 0 64,0 0-96,0 0-64,0 0 64,0 0 64,0 0 0,0 0-32,0 0 32,7 0-32,-7 0 0,0 0 64,0 0-96,0 0 0,6 0 32,-6 0 0,0 0 0,0 0 0,0 0 0,0 0 0,7 0 0,-7 0 64,0 0-96,0 0 0,0 0-32,0 0 0,0 0 64,7 0 64,0 0-32,-7 0 64,7 0-64,7 0-32,-1 0-64,1 0-32,0 0 128,-1 0 96,1-7-96,7 7-96,-8 0 32,-6 0 64,7 0-64,-7 0-64,-1 0 64,-6 0 64,0 0 0,0 0 64,0 0-64,0 0-32,-6 0 32,6 0 32,-7 0-32,7 0-32,0 0 32,0 0 32,-7 0-96,7 7-64,0-7 64,0 0 0,0 0 96,0 0 32,0 0-128,0 0 32,0 0 64,0 0 32,0 0-32,0 0-64,0 0 96,0 0 0,0 0-32,0 0-64,0 0-64,0 0-32,0 0 64,0 0 0,0 0 32,0 0 64,0 0-32,0 0-32,0 0 32,0 0 32,0 0-96,0 0 0,0 0 32,0 0 0,0 0 64,0 0 32,0 0-128,0 0 32,0 0 0,7 0 64,-7 0-32,13-7 64,1 7-64,0 0-32,6 0-64,1 0-32,-1 0 64,1 0 64,0 0 0,-8 0 64,1 0-64,0-7-32,-8 7-64,8 0-32,-7 0 416,0 0 224,-7 0-256,7 0-160,0 0-64,-7 0-64,0 0 64,0 0 32,-7 0-128,7 0-32,0 0 32,0 0 0,-7 7 32,7-7 0,0 0 0,-7 0 0,7 0 64,0 0 32,-7 0-32,7 0-64,0 0 32,0 0-32,0 0 0,0 0 0,0 0-96,0 0 64,0 0 32,0 0 0,0 0 64,0 0 32,0 0-128,0 0 32,0 0-64,0 0-64,0 0 160,0 0 32,0 0-96,0 0 32,0 0 0,0 0 0,0 0-96,0 0 64,-7 0 32,7 0 0,0 0 64,7 7 96,-7-7 224,7 0 64,7 0-320,-1 0-32,8 0-32,6 0 32,8 0-32,-8 0 32,0 7-128,1 0 0,-8-7 448,-6 0 192,0 0-288,-1 0-96,-6 0-160,7 7-64,-7-7 32,-7 7-32,7-7 0,-1 0 64,-6 0-96,7 6 0,-7-6 32,0 7 64,7-7-32,-7 0 64,0 0-64,0 7-32,0-7 96,0 0 0,0 0-32,0 0-64,0 0 32,0 0-32,0 0 0,-7 0 0,0 0-160,1 0-32,-1 0-2176,0 0-896,0 0-278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22.1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21 62 4224,'0'0'1568,"0"0"-832,0 0-288,0 0 544,0 0 0,0 0 64,0 0-96,0-6-32,0 6-512,-7 0 96,7 0 128,0 0 128,-7 6 160,7-6-64,-7 7-65,7-7-351,-7 7-128,7-7 224,0 7 192,0-7-96,-6 0 0,6 0-352,0 7-160,0-7 320,0 0 160,0 0 64,0 0 64,6 0-416,-6 0-192,7 0 416,7 0 160,0 0-320,6-7-224,8 7-192,-8 0 0,21 0 384,-7-7 160,14 7-192,7 0-32,0-7-224,6 7-64,8-7 64,-1 7 32,-13-6 32,7-1 0,-7 0-64,-1 0 32,-13 0 0,7 0 96,-7 1-96,-13 6-64,-1-7 0,-6 7 32,-8 0-96,1 0 64,-14 0 128,0-7-64,-7 7-64,-13 0 0,6 0-32,-13 0 0,-8 0 0,-6 0 0,-7 0 0,-6 0 0,-8 0 64,7 7-96,-6-7 0,-1 7 32,7-7 64,0 13-32,1-13-32,13 7-64,-7 0 32,7 0 32,6-7 64,1 7-96,7-1 0,13-6 32,0 7 0,8-7 0,12 0 0,8 7 0,13-7 0,8-7-96,13 7 64,13-7-32,8 7-64,13-6 160,-7-1 32,7 7-96,-13-7-32,-1-7 96,-6 7 32,-7 1 0,-7-1-64,-7 7-64,-14-7-32,-6 7 64,-1 0 64,-6 7 64,-1 0-128,-13-1-256,7 1-64,-7-7-1152,0 7-448,-7 0-2400,1 0-1023</inkml:trace>
  <inkml:trace contextRef="#ctx0" brushRef="#br0" timeOffset="4957.8494">21 109 3456,'-7'0'1408,"7"0"-768,-7 0 32,7 7 544,0-7 64,0 7 0,0-7 32,-7-7 32,7 7-736,0 0 224,0 0 128,0 0-160,0 0-65,0-7-159,7 7 32,-7 0-320,0 0-96,7 0 64,-7 0 160,7-6-224,0 6-96,0 0 0,6 0 0,1 0 224,13 0 192,-6-7-256,13 7-64,0-7-64,8 7 0,-15 0-160,7-7 32,0 7 0,-6 0 64,-1 0-96,-6 0 0,-1 0 32,-6-7 0,-7 7 64,0 0 32,-7 0-32,-7 7 32,0-7-64,-7 0 64,-6 0-128,-15 0-64,1 0 128,0 0 96,0 7 256,-7-7 64,6 7-320,8-7-32,0 0-96,6 7 0,1-1-96,6-6 64,0 7-32,7-7 0,7 7 64,0-7 64,14 0-96,0 0-64,13 0 128,1-7 96,13 0-96,0 1-32,-7-1 0,7 0 0,-14 0 0,1 0 64,-8 7-32,-6-7 64,-7 7-64,-7 0-32,-7 0-64,0 0 32,-7 7-320,1-7-160,-1 7-2016,7 0-863,0 7-1793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51.8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86 412 12288,'7'-21'4575,"-7"14"-2495,13 1-2208,-6-1 768,14 0-576,-8 7 0,15 0-128,-8 7-64,1 0 96,-1-1 0,-6 15 96,-7-1 160,-7 15 192,-14-1 128,1 0 128,-8 0 0,-6-6 64,6-1 0,-6-6 32,-1-8-288,15 1-64,-8 0-160,14-14-160,7 0-64,7 0 0,7 0-32,6 0 0,1 0 0,6 0-96,1 7 0,6 6 64,-7 8 0,1-1-64,-8 15 64,-6-1 224,-7 0 192,-7-7 0,-7 8 96,-7-1 32,-6-7 64,-8 8-128,-6-15 0,0 1-192,0-8 0,-1-6-160,1 0-64,0-7 0,6 0-32,8-14-576,6 7-160,14-6-1216,0-8-480,21 1-1536,-1-1-639,15 1-705</inkml:trace>
  <inkml:trace contextRef="#ctx0" brushRef="#br0" timeOffset="375.9128">1671 609 12032,'-14'-13'4479,"8"6"-2431,-8 0-1184,7 7 1280,0 0-896,0 7-224,-6 0-416,-8 6-64,1 8-320,-8 6-64,1 8 32,6 13-160,8-7-32,6 0 64,7 0 32,7-14-32,13 1 32,1-1 0,6-13 32,0-8-64,8-6-64,-1-6 96,-7-8 0,1-13-32,-8-1 32,-6 1-64,-7-14 64,-7 0 0,-14 6 32,0 8-64,1 0-64,-8 6-64,1 7-32,6 1-736,0 6-224,7 7-1248,7 0-512,7 0-1503,7 0-609,6 0 704</inkml:trace>
  <inkml:trace contextRef="#ctx0" brushRef="#br0" timeOffset="753.2886">2171 568 13568,'-7'-13'5087,"0"13"-2751,-13-7-1664,13 7 1312,-14 7-832,1 0-256,-8 13-384,-6 1-192,7 13-160,-1 0-128,8 7 0,-1 0-32,15 0 64,12 0-32,1-13-32,14-1 32,13 1-32,0-15 0,7-6 64,0-7 32,0-7 32,-6-6 0,-8-15 0,0-13 0,-13-7 64,-7 7 32,-14 0 96,-7-7-96,-6 7-64,-14 0-64,-7 7 0,0 6-416,-7 8-192,0 13-768,-7 0-320,7 14-1920,-7 7-768,0 13-1631</inkml:trace>
  <inkml:trace contextRef="#ctx0" brushRef="#br0" timeOffset="1843.7551">364 123 13312,'-21'-20'4991,"21"20"-2687,0-7-2976,7 7 704,0 0-256,27 0 32,14-7 128,14 0 32,27-6 32,13 6 256,28-7 160,7 0-64,21 8-32,6-1-64,0 0 0,7 0 64,-6 7 32,-15-7 32,-6 14 0,-14-7-64,-13 0-32,-15 7-160,-13 0-96,-13 0 128,-15-1 32,-13 1 0,-7 0 32,-13 7-64,-1-7 64,-13 6-64,-1 1 0,-6 13 32,-7 14 32,-7 7-32,7 7 32,-13 20-64,-1 1 64,0 13-128,1 13 0,-1-13-32,7 7-64,0 0 224,0-7 160,1-14-192,6 1-96,0-15 0,-7 1 64,7-7-128,0-14-32,-7 0 0,7-7 64,-7-13 32,0-8 96,-7 1-96,-6-14 0,-21 7-32,0-7-64,-14-7-64,-20 7-32,-7 0-32,-28 0 0,-6 0 96,-21 7 0,-7-7 32,-27 7 64,6 0-32,-6 6 64,7 1 0,0-7 32,13 7 0,7-1 0,21 1 0,7 0 64,20-8-96,21 8 0,6-7-32,21 0 32,7 0-64,14-7 64,6-7 128,7-7 128,8 7-192,6-20-32,0 0 0,6-21 0,1-7-160,0-7 32,0-13-64,-7-21 0,0 0 64,0-13 0,-7 13-224,0 0 0,0 0 224,-6 14 160,-1 7-224,0 13-96,-6 7 224,6 1 96,7 6 0,-6 13 0,6 1-96,7 7-64,7 6-64,13 1 32,14-1-32,21 1 0,34 6 64,28 0 0,26 7-448,35-6-160,21 6-2240,40-7-896,22 0-345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27.9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7 514 10880,'-7'-7'4032,"7"0"-2177,0 7-1535,0-6 960,0 6-416,7-7-96,-7 0-256,7 0-64,-7 7-256,14-7 0,-8 0 32,8 1-96,0-1-32,-7 7-96,6 0-32,1 7 96,0-1 32,-7 8-128,6 7-32,-6-8 32,0 15 64,-7-1 0,-7 0 64,7 15 0,-14-1 32,1 0-64,-1-14 32,-13 0 288,6 1 128,1-8-224,-15 1-96,1-7 0,7-1 32,6 1-96,1-7-96,-1-7 64,1 0 0,6-7 96,0 7 96,7-7-64,7 0-64,0-6-64,7-1-96,7 7 32,13-7 32,1 8 96,-1 6 64,0-7-96,8 7-32,-1 7-32,-7-7 32,1 6-64,6 1 64,-7 0-64,-6 0 64,6 0 0,-6-7 32,-8 7-64,1-7 32,-7 6 0,0-6 32,0 7-704,-1-14-320,1 7-960,-7-6-3040,7-1 33,0 0-353</inkml:trace>
  <inkml:trace contextRef="#ctx0" brushRef="#br0" timeOffset="647.9523">1501 535 7168,'0'-14'2720,"6"7"-1472,-6 0 32,0 7 1056,0-7-641,0 0-159,0 1-480,-6-1-128,-1-7-512,0 7-32,-7 0 32,-6 1 64,6-1 0,-7 0-224,1 7-96,-1 0 96,1 7 96,-8 0-192,1 6-96,6 8-128,1-8 32,-1 8 32,1 6 0,6 1 0,0 6 0,1 0 0,6 0 64,7 1-32,0-1 64,7-14 0,6 1 96,8 0 256,6-8 96,8 1-192,-8-7-128,7-7 64,0 0 64,-6-7-64,-1-7 64,-6-6-64,-1-1 0,1-13-96,-14 0 32,0-1-128,-14 15-64,7-7 64,-7 6 64,-7-6-128,0 13-32,-6-7-160,-1 8-32,8-1-768,-8 0-320,7 7-1888,-6 7-736,-1-6-2207</inkml:trace>
  <inkml:trace contextRef="#ctx0" brushRef="#br0" timeOffset="1729.9338">384 186 9472,'-28'-21'3520,"28"7"-1920,0 7-1600,7 1 736,7-1-192,6 7-32,15-7-1,13 0 1,13-7-256,21 8 192,14-8 96,14 7-288,6-7-64,7 14 160,1-13 128,-1 13-224,-7-7-64,-6 7 160,-14-7 128,-7 7-288,-14 7-192,-20-7 64,-7 0 0,-7 7-96,-14-1 32,0 1 0,-13 7 0,0 7 256,-7-1 160,0 7-288,-7 1-32,-7 6-96,7 14 64,-14 14-96,7-8 0,-7 8 32,8 13 64,-8-6-32,7-1-32,0 1 448,0-1 224,1 1-320,-1-1-192,0-6-96,7-8-64,-7 1 0,0-7 0,0 0 0,0-7 0,1 7 64,-8-14 32,0-6 96,1-15 32,-8 1-32,-6 0-32,-8-7-192,-13-7 32,-6 0 0,-15 0 0,-6-7 0,-21 7 0,0 0 192,-13 0 192,-8 0-64,8 0 64,-14 0-224,6 7-32,8-7 64,6 6 32,7 1-32,14-7-32,7 14-32,13-14 0,7 0 0,7 0 0,14 0 64,13 0 32,1-7-32,6 0 32,7-6 0,7-15 96,0 1-160,7-21-32,0 0-64,-7-14 32,7-20-128,-7 0 0,0-14 32,0 0 64,-7 7-32,7 0-32,0 0 32,-7 14 32,7 13-192,-7 1 32,-6 6 32,6 0 32,0 14 32,0 0 0,0 7 0,7 13 0,0 1 0,0 6 0,0 0-160,14 8 32,20-1 64,14 0 96,14 0-64,34 0 0,27 0-32,28 1-64,27-1-544,34 7-224,27 0-2208,28 13-928,14-6-265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6:19.8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68 64 1792,'0'0'704,"0"0"-384,0 0 320,6 0 448,-6 0-96,0-6-32,0 6-96,7 0 0,-7 0 0,0-7 32,0 7-480,0 0 160,0 0 96,0-6-96,0 6 64,0 0-64,0 0 0,6 0-160,-6 0 0,6-6-64,-6 6 96,7 0 64,-1 0-33,7-7-95,-7 7 0,7-6-32,6 6 32,-7-6-128,7 6-96,-6-7-160,0 7 0,-1-6 0,1 6 64,0-6-32,-7 6-32,0 0-64,1 0 32,-7 0 32,0 0 64,-7 0-32,1 0 64,0 6-64,-7-6 64,0 6-64,1-6 64,-7 7-64,6-7 64,0 0 0,1 0 32,5 6-64,1-6-64,0 0 32,-1 0-32,1 0 192,6 0 192,0 0-192,0 0-32,6 0-96,7 0-64,0-6 32,-1 6 32,1 0-32,6 0 64,-6-7-128,-7 7 0,7 0-32,-13 0 0,6 0 128,-6 0 32,0 0 32,-6 0 0,-7 7-64,0-7 32,1 6-128,-1-6-64,0 6 64,1-6 64,5 0 0,-5 0 64,5 7-64,1-7-32,6 0 160,-6 0 32,6 0-64,0-7-96,0 7 0,6 0 32,0 0-32,7-6-32,0 6 32,-1-6-32,1 6 0,0 0 0,-1 0 0,1-7 64,-7 7-32,1 0-32,-7 0 32,0 0 32,0 0-96,-13 0 0,0 0 32,1 7 0,-1-7 0,-6 0 64,6 0-32,1 6-32,-1-6-64,0 0-32,7 0 128,0 0 32,6 0 0,0 0-64,0 0 160,6 0 32,0 0-160,7 0-64,0 0 0,-1 0 0,7-6 32,-6 6 0,0 0 0,-1 0 64,1-7-32,-13 7 64,6 0 0,-6 0 32,-6 0 0,0 0 0,-7 0-160,0 0 32,1 7 0,5-7 0,-5 0 0,5 0 0,1 0 0,0 0 64,-1 0 32,7 0 32,0 0-160,0-7-32,0 7 96,0 0 32,0-6-864,0 6-384,7 0-1536,-7 0-671,6-6-1665</inkml:trace>
  <inkml:trace contextRef="#ctx0" brushRef="#br0" timeOffset="6903.0999">855 596 6272,'7'-6'2368,"-7"6"-1280,6-6-512,-6 6 736,0 0-320,0 0-32,6-7-192,-6 1-32,-6 0-384,6-1 64,-6 1 96,-1 0-65,-5-1 65,-1 1-160,0 0-32,1 6-64,-1 0 0,-6 0-64,0 0-32,6 6-192,-6 7-32,7-1-64,-7 1 96,6 0 0,7 6 96,-7 6-32,7 0-32,6 1 32,0 5-32,6-5 64,7-7 32,-1 0 96,7-7 32,-6 1 160,12-7 96,-6-6 0,7-12 128,-1-1 0,-6-6 32,0 0-352,0-6-96,-13 6-128,7-7 32,-7 7 0,-6 0 32,0-6 0,-6 12 64,-7-6-96,1 7 0,-7-1-192,6 13-64,-6-6 64,6 6 96,1 6 32,-1-6-32,7 6-320,-1 1-192,1-1-960,12 0-384,1 7-1375,-1-7-577,7 1-608</inkml:trace>
  <inkml:trace contextRef="#ctx0" brushRef="#br0" timeOffset="7829.5622">1052 710 5888,'-7'0'2176,"7"0"-1152,-6 0-416,6 7 736,-6-1-192,6 0 64,-7 7-512,7-7-96,-6 7-352,6-7 128,6 7 96,1-7 191,-1-6 65,0 0-32,7-6 32,0 0-64,-7-1 64,0-5-288,-6 5-32,0-5-160,0 5-96,-6 1-160,6-7 0,-6 7 64,6 6 32,-7-6-320,7 6-160,-6 0-1312,6 0-480,0 0-927,6 0-321,1 0-320</inkml:trace>
  <inkml:trace contextRef="#ctx0" brushRef="#br0" timeOffset="8435.5325">1286 545 9472,'-6'-19'3584,"6"19"-1920,0-7-1440,0 1 736,0 0-385,6-1 1,-6 1-160,6 0 0,1-1-224,-1 1 96,0 0 96,7 6 0,0-7 32,-1 7-320,1 0-32,6 7-128,0 5 0,0 7 64,-6 0 0,-1 0 64,1 0 32,-7 0-32,-6 7-64,0-1 96,0 7 0,-12-1 32,-1-5 0,0-1-64,-6-6-64,0 0 96,0-6 64,0-1 0,0 1 0,7-13-32,-1 0 0,0 0 0,7-6 64,0-7 32,6 0 32,0 1-128,0-1-96,6 0 256,0 7 128,7-7-64,0 13-32,6 0-128,0 0-32,6 7 160,-6-1 128,6 7-320,1-1-32,-1 1-32,-6-7 32,0 7 32,0-7 0,0 1-704,-6-1-320,6-6-1536,0 0-672,-7-6-2751</inkml:trace>
  <inkml:trace contextRef="#ctx0" brushRef="#br0" timeOffset="9592.9221">70 197 13056,'0'-19'4831,"12"19"-2623,20 0-2656,-19 0 704,19 0-288,12-6 0,13-1 288,13 1 160,18 0-192,14-7-64,12 0-32,6 7-64,7 0 32,-1-1-64,7 1 64,-12 0 224,-1-1 160,-6 7-224,-19-6-128,0 6-32,-13 0 0,-18-6-32,-7 6 32,-13 0 224,-12 0 96,-1 0-192,-12 0-128,0 6 0,-12 0 0,5-6-128,-12 13-32,7 0 32,-7-1 64,0 7 0,0 7-32,0 6-64,0-1-32,0 1 64,0 6 64,0 6 0,0 13-32,-7-12 32,7-1-32,0 7 64,-6 6 32,0 0 320,6-7 192,0-5-320,-7 5-160,1 7 0,0-6-32,-1 0-32,-5-7 32,5-12-64,-5-1-32,-1-12 32,0 0 32,1-6 32,-1-7 96,0 1-32,-6-1 64,7-6-192,-7 0-32,-7 0 0,-5-6 64,-1-1-32,-12 1-32,-13 0 32,0-1 32,-13 1-96,-12 0 0,-1-1-32,-18 1 0,0 6 128,-13 0 32,-7 6-32,7-6-64,7 13-64,-1-13 32,7 6 32,-1 1 64,20-7-32,12 6 64,13-6 64,0 0 128,13 0-64,6 0 32,12-6-32,7 6 96,7-13-32,5 7 0,1-20-96,12 7 32,-6-12-64,13-1 0,-7-6-32,1-6 0,5-20-64,-12 1-64,7-7-64,-7-6 32,0 0 32,-7 13 0,1 6 0,0 0 64,-7 6-256,7 7-32,-1 12 128,7 7 32,7 6 64,12 13 64,12-1-96,33 14-64,31-1-448,38 7-128,38 6-1120,57-7-544,38 1-3200,51 0-1375,44-13 1823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6:43.1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51 13 5376,'0'-7'2112,"0"14"-1152,7-7-288,-7 0 704,0 0-256,0 0-96,6 0-320,0 0-96,1 0-352,-1 0 32,0 6 128,13-6-96,0 0 64,0-6-96,13 6 64,6 0-192,0 0-97,0-7-31,0 7-32,-6 0-95,-7 0 63,0-6 575,-6 6 289,-6 0-416,-7 0-224,1 0-128,-7 0-64,-7 6 0,-5-6 64,-14 7-32,-5-7-32,-7 6 32,0 0-32,-7-6-96,7 7 64,7-7 32,-1 0 64,7 6-32,-1-6-32,7 0-64,7 0 32,5 6 32,7-6 64,0 0-32,7 0 64,12 0-128,0 0 0,0 0 32,12 0 0,1-6 0,6 6 64,-6 0-32,-1 0-32,-5-6 32,-7 6 32,-7 0 320,-5 0 224,-14-7-384,1 7-128,-13 0 0,-6 7 64,-7-7-128,0 0-32,-6 6-64,13-6 0,0 0 64,6 6 64,6-6-32,7 0-32,6 0-64,12 0 32,7 0 32,13-6 0,0 6-2272,6-6-991,0 6-1697</inkml:trace>
  <inkml:trace contextRef="#ctx0" brushRef="#br0" timeOffset="-143351.8254">1 1627 9216,'0'-7'3424,"0"14"-1856,0-7-1696,7 7 672,-7 1-128,0 7 64,0 7-128,0 8 32,8-7-224,-8-1-33,0 0 1,7-7 192,-7 0 192,0 0 32,0-7 32,8-1 0,-8-7-64,0-7-256,0-1-96,0-7-96,0-7-64,0-1 32,7 1 32,-7 0-32,8-1-32,-1 8-128,1 0 0,-1 8-96,1-1 0,7 8 128,-1 8 32,-6-1 64,7 8 64,0 8 96,-8-1 64,1-7-32,-1 0 32,1 7 64,-8-14 64,7-1 32,-7 1 64,0-8-96,8-8-32,-8 1-192,0-8-96,7 0 0,-7-7 32,8-1-32,-1 1-32,1 7-128,6 0 0,1 0 64,-7 7 32,7 1-128,0 0 32,0 7 64,-8 0 32,8 7 32,-7 0 0,-1 8-96,1 0 64,-8 0 32,7 0 0,-7 8 64,7-8 32,-7 0-736,8-8-288,-8 0-832,7-7-320,1 0-511,-1-7-225,8-8-1024</inkml:trace>
  <inkml:trace contextRef="#ctx0" brushRef="#br0" timeOffset="-142924.6744">642 1605 6656,'30'-15'2464,"-30"15"-1344,0-8-192,0 8 896,0-7-512,0 7-192,-7 0-512,-8 0-161,0 7-255,0 1 0,-7-1 32,-1 1-96,1 14-32,7-7 32,0 7 0,7-7 0,8 15 0,0-15-64,0 0-64,8-7 224,7-1 96,0-14-160,-8-1-32,8 1-64,-7-8-64,7 0 96,-8 0 0,0 0 32,-7 0 64,8 0 96,-8 15 64,0-8-160,0 8-128,7 8-128,-7-1 128,0 8 64,8-7-32,-1 7-64,-7 0 64,15 0 64,-7 0-768,7-8-320,0 1-992,0-16-415,0 8-865,-1-15-320,1 8 320</inkml:trace>
  <inkml:trace contextRef="#ctx0" brushRef="#br0" timeOffset="-142556.6049">814 1545 9216,'0'7'3520,"0"8"-1920,8 0-1088,-8-7 864,0-1-449,0 1-159,7 14-416,-7-7-160,8 0-128,-8 0-64,0-8 96,7 1 352,-7-1 256,0 1-64,0-8-64,0-8-320,0 1-96,0-1-160,8-7-32,-1 0 32,-7 0 64,7 1-96,1-1 0,7 0 32,-8 7 0,1 1-96,-1-1 0,8 8-32,-7 0 96,-1 0 0,8 0 32,-7 8 0,-1-1 64,1-7-96,-1 15 0,0-7 96,-7-1 32,8 1-1088,-8-1-448,7-7-991,-7 7-321,0-7-1632,8 0-800,-8-7 2752</inkml:trace>
  <inkml:trace contextRef="#ctx0" brushRef="#br0" timeOffset="-142297.4762">1062 1493 8704,'7'0'3328,"-7"0"-1792,15 7-960,-7-7 992,-1 7-225,1-7 65,-1 8-480,8 7-256,-8-8-384,8 1-192,0 7 0,-7-8-64,7 1-32,0-1-128,-8 1-64,8-1-1248,-7-7-480,-1 8-1311,8-8-417,-8 0-64</inkml:trace>
  <inkml:trace contextRef="#ctx0" brushRef="#br0" timeOffset="-142038.9637">1277 1388 8192,'-7'7'3072,"7"-7"-1664,-8 23-96,8-23 1151,0 22-607,0-14-224,-7 14-736,-1 1-224,1 6-416,0-6-160,7 14-64,-8-14 32,8 14 96,-7 8-128,7-8-32,0-7 64,0-8 96,0 1-288,0-16-64,0 8-1952,-8-15-800,8 8-2559</inkml:trace>
  <inkml:trace contextRef="#ctx0" brushRef="#br0" timeOffset="-139894.354">1830 1349 5504,'0'-7'2112,"8"7"-1152,-1 0-576,-7 0 672,0 0-64,8-8 128,-1 8-64,-7-7 64,0 7-608,0-8 128,0 1 96,0 7-97,-7-8 1,-1 1-224,1 7 0,-1 0-192,-7 0-64,8-8-64,-1 8-96,-7 0 32,8 8-32,-8-8 0,7 7 64,-6 1-96,6 7 0,1 0 32,-1 7 0,1 0-96,7 1 64,0-8 32,7 7 0,1-14 64,-1 7 32,8-8-736,0-7-384,0-7-671,0-8-289,7 0-576,-7 0-160,0-8-224</inkml:trace>
  <inkml:trace contextRef="#ctx0" brushRef="#br0" timeOffset="-139629.5961">1890 1020 7808,'-8'-15'2880,"8"15"-1536,0-7-448,0 7 960,0 0-768,0 7-257,8-7-95,-8 15-32,7 0-352,-7 15 128,8 0 96,-8 0-192,7 0 32,1 0-192,-8 7 32,7-7-160,1 0 0,-8 0 32,7-8 0,1-7-864,7 8-288,-8-9-1408,1-14-511,-1 0-1217,1 0-992,6-7 2272</inkml:trace>
  <inkml:trace contextRef="#ctx0" brushRef="#br0" timeOffset="-139274.4932">2039 1289 7296,'-7'0'2816,"7"0"-1536,7 0-512,-7 0 864,0 0-704,8-7-256,-1 7-416,1 0-128,7 0-64,-8 0-64,16-8 96,-8 1-64,-1-1 64,-6 1-64,7-8 64,-8 8 0,-7-1 32,0 1 63,0-1 97,-15 8-64,8 0-128,-8 8-64,8-1 128,-8 8 32,0-7 64,0 6 64,7 1-160,1 0-96,7 8-32,0-8-32,7 0 64,1 0 32,7-8-544,0 1-160,7-8-1183,0 0-449,-7-8-1600,15 1-1088,0-1 2112</inkml:trace>
  <inkml:trace contextRef="#ctx0" brushRef="#br0" timeOffset="-139024.7454">2376 1119 9984,'-8'-15'3680,"8"15"-1984,-7 0-1216,7 0 927,-8 0-639,1 7-160,7 8-320,-15 0-32,7 0-160,1 0-64,-1 7 64,1-7-64,7 8 64,0-1-64,0-7 64,0 7 0,7-7 32,1-7 0,7-1 0,7 1-992,-7-8-448,0-8-1023,7 8-385,-7-7-1536</inkml:trace>
  <inkml:trace contextRef="#ctx0" brushRef="#br0" timeOffset="-138816.733">2502 1096 9600,'0'-7'3584,"-8"7"-1920,16 7-1152,-8 1 863,0-1-383,0 1-96,0 6-448,7 1-128,-7 8-192,0-1-32,0-7 32,7 8-64,-7-8 32,0-1-1184,8 1-544,-1-7-1279,1-1-513,-1 1-448</inkml:trace>
  <inkml:trace contextRef="#ctx0" brushRef="#br0" timeOffset="-138248.7874">2636 1126 8960,'0'7'3328,"0"8"-1792,0 0-1376,0-7 768,0 7-288,0-8 0,7 8-225,-7 8-95,0-16-160,0 8-64,0-8 96,0 1-96,0-1-64,0 1 352,0-8 128,0-8-256,0 1-64,0-1-192,8-6-32,-8-1-32,0 7 0,7-14 0,1 14 0,-8-7 0,7 8 0,1 7-96,7 0 32,-8 7 192,1 1 192,-1-1 0,1 1 32,-1-1-96,1 8 32,-1-7-128,1-1 0,-1 1 320,0-8 96,-7 0-160,8 0-64,-1-8-160,1 1-96,-1-8 0,1 0-32,-8 0 0,7 0 64,1 0-96,-1 7-64,1 1-32,-1-1 0,-7 16-64,8-1 32,-1 1 96,1 7 32,-8-8 32,7 8 0,-7 0 64,8 0 96,-1 0-832,-7-7-416,7-1-1024,8-7-2655,0 0-929,0-7 1824</inkml:trace>
  <inkml:trace contextRef="#ctx0" brushRef="#br0" timeOffset="-137915.7476">3152 1073 8448,'0'-15'3232,"-14"15"-1728,6-8-1344,1 8 704,-1 8-480,-7-1-64,0 1-192,0 14-96,0 1 0,8-9-32,-8 9 0,15-8 0,0 0 0,0-8 128,15 1 64,-8-8-64,1 0-96,7-8 0,0-7 32,0 0 256,-8 0 96,1 8 223,-1-8 65,-7 8-224,8 7-64,-8 0-288,0 7-96,7 0-96,-7 8-64,0 0 224,7 8 96,-7-8-192,8-8-32,-1 8-1216,8-7-511,-7-8-673,7 0-192,-8-8-1024</inkml:trace>
  <inkml:trace contextRef="#ctx0" brushRef="#br0" timeOffset="-137537.0529">3265 865 7040,'0'-15'2624,"7"15"-1408,-7 0-352,0 7 928,7-7-352,-7 15-64,0-8-289,0 16-127,8-8-512,-8 7-224,0 1 0,7 7-128,-7-8-64,0 8 64,0 0 64,8 0-128,-1-8-32,-7-7-1696,8 0-703,-1-8-1313,1-7-1792,-1 8 1792</inkml:trace>
  <inkml:trace contextRef="#ctx0" brushRef="#br0" timeOffset="-137282.9728">3556 962 10240,'0'-8'3872,"0"1"-2112,-8 7-1856,1 0 767,-1 7-543,1-7-64,0 8-64,-1-1 0,1 1 0,7-1-96,0 8 64,0 0 32,7 0 64,1 0-32,-8 7-32,14 1 32,-14-8-32,8 0 256,-8-1 160,0 1 160,-8-7 96,8 7-288,-14-8-128,6-7-96,-7 0-32,8 0-864,-8 0-352,0 0-3967,0-15-1857,7 8 3456</inkml:trace>
  <inkml:trace contextRef="#ctx0" brushRef="#br0" timeOffset="1619.1474">1286 387 5888,'0'-7'2176,"0"7"-1152,0 0-416,0 0 736,0 0-96,6-6 32,-6 6-352,0 0-160,6-6-448,-6 6 0,7-7 32,-1 7-1,0-6 33,7 6-192,-7-6-64,7-1-64,0 7 32,6 0-64,-7 0 64,1 0-128,0 7-64,-1-1 64,-5 0 64,5 1-64,-12 5 0,7 1 32,-7 0 0,0 6 0,-7 0 64,1-7-32,-7 7 64,1-6-64,-1 0-32,-6-1 288,6 1 128,-6-7-128,0 7-32,7-7-64,-7 1-32,6-1-96,7-6-64,-1 6 224,1-6 96,6 0-160,6 0-96,7 0-32,-7-6-32,13 6 0,-6 0 64,6-6-32,6 6-32,-6 0 32,0 0-32,-6 6 0,6 0 0,0 1-96,-6-1 64,6 0-32,-13 1 0,7 12 64,-7 0 64,-6-7 256,0 7 160,-6 7-160,-1-1-96,-5-6-128,-1 0 0,-6-6 224,0 6 96,0-13-192,-6 7-64,-7-7-96,7 0-64,-7-6 32,13 0 32,-6 0 32,12 0 32,0-6-64,1 6 32,5-6-64,1-7-32,0 13-64,6-6 32,-7-1-736,7 7-384,7 0-2016,-7-6-895,6 6-865</inkml:trace>
  <inkml:trace contextRef="#ctx0" brushRef="#br0" timeOffset="11834.6264">1844 425 6656,'6'0'2464,"1"0"-1344,-7-7-608,6 7 768,-6 0-96,0-6 0,0 0-160,0 6-1,0-7-575,0 1 96,-6 0 32,-7-1-128,0 1 0,1 0-128,-7 6 32,6 0-128,-12 0-64,6 12 0,-7 1-32,7 6-160,0 13 32,-6-7-64,6 7 0,6-7 128,7 7 32,6-7-32,0 7-64,13-7 96,-1 0 0,14-6 32,-1-6 64,7-13 96,6 0 64,-7-6 32,-5-7 64,-1 0-32,-6-6 0,0 7-224,-6-7-64,-7-7 0,-6 7 0,0-6-160,0 0-32,-6 6 96,-1 0 32,-5 0-96,-1 6 32,0 0-416,1 7-160,5-7-1376,7 7-576,0 6-1663,7 0-609,5 0 960</inkml:trace>
  <inkml:trace contextRef="#ctx0" brushRef="#br0" timeOffset="12278.9421">2248 412 10368,'0'-13'3936,"-6"13"-2112,-7-6-1568,7 6 863,0 0-447,-1 0-32,-5 0-256,-1 6-64,-6 7-192,-6 6-96,-1 6 64,7 7-128,0-7 0,7 1 96,5 12 32,1-7-32,6 1 32,13 0 0,-1-1 32,7-5 128,7-14 160,-1 7-32,0-12 96,1-7-64,-1-13 64,0 0 32,-6-6-32,-6-6-32,0 0 32,-7-1-256,-6-5-64,0-1-96,-13 0-64,7 1-64,-13 5 32,6 1-32,-6 0 0,0 6-96,7 6 32,-7 0-992,6 7-448,0 0-1312,7-1-575,6 7-1697</inkml:trace>
  <inkml:trace contextRef="#ctx0" brushRef="#br0" timeOffset="12950.0447">2693 298 7296,'-19'-19'2720,"0"13"-1472,-13-7-1248,13 7 576,-6-13-192,-13 6 32,-7-6 128,-18 0 32,0 0-288,-7 0 96,-6 6 128,0 0 32,-6 1-32,-1 5-65,7-5 33,-6 5-128,0 7 32,-1 0-160,1 0 32,0 0 192,-1 7 160,1 5-288,6 7-192,-6 7 0,6-1-32,6 7 32,13 0 0,6-1 0,1 7 0,12 19-64,6-6 32,13-7 64,13 7 64,12 12 32,13-6 0,13 0 64,6-6 32,12 0 96,14-1 64,12 1-32,6-7 32,7 1-64,12-14-32,-6-5-32,19-1 0,-13-12 0,13-7 64,0-12-160,-6-1-96,25-24-96,-13-7 0,-18 6-64,-1-12 64,-19-1 0,-12-12 32,-13 0 64,-13 0 32,-6 0-96,-19 0-96,-12-6 64,-14 6 0,-5 0-192,-26 13 0,-7-13 96,-18 6 64,-19 7-96,-13 6-32,-19 12-256,-7 1-128,-5 18-1024,-14 1-416,-5 12-2592,-14 13-1119,-12 13 287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4:18.5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7 135 9216,'0'-15'3520,"0"8"-1920,-7-1-1024,7 1 991,0 7-447,0-8-64,-8 1-544,8-1-224,-15 8-192,8 0-96,-1 0 96,-7 8-64,0-1 64,-7 8-64,7 0-32,0 0-64,0 0 32,8 0 96,-1 0 32,8 0 32,8 0 0,-1-8 0,1 1 0,-1-1-64,1-7 32,-1-7-64,8 7 64,-8-8-64,1 1 64,-1-8-128,1 7 0,-1 1 224,1-8 128,-8 8 96,7 7 96,-7-8-224,8 8-32,-1 0-128,-7 0-96,8 8 0,-8-1-32,7 0 0,-7 1 0,8 7 0,-1-8 64,-7 8-192,0-7-32,8 7-864,-8-8-352,0 1-1056,7-8-479,-7 0-1825,8 0-896</inkml:trace>
  <inkml:trace contextRef="#ctx0" brushRef="#br0" timeOffset="377.1997">359 38 9472,'7'-30'3520,"-7"30"-1920,0-7-1024,0 7 991,0 0-639,0 0-192,-7 0-448,-8 7-192,0 1-64,0 7-32,0-8 64,0 8-96,8-8 0,-1 8 32,1-7 0,7-1 64,0 1 96,15-1-64,0 1-64,0-1-96,-1 8 32,9-7-32,-8-1 0,0 1 64,0-1 0,-8 0 128,1 1 160,-1-8 128,-14 7 128,7 1-224,-8-1-96,1 1-64,-8-1 32,0-7-32,0 8 0,-8-8-96,9 0 32,-9 0-288,16 7-32,-8-7-1792,15 0-736,0 0-2527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4:17.1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38 7296,'-7'7'2816,"7"-7"-1536,0 0-928,7 7 736,-7-7-224,8 8 32,7-8 0,-8 0 0,16 7-481,-9-7 161,9-7 160,-1-1-192,1 1 32,7 0-288,-8-1-96,0 1-96,1-1 0,-1 1-128,1 7 0,-8-8-32,-8 8 0,1 0-928,-1 0-448,-7 0-767,0 0-289,-7 8-163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4:16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5 4480,'0'0'1664,"-8"-8"-896,8 8-192,0 0 640,8 0-192,-8 0-32,0-7-64,0 7-32,0 0-480,0 0 96,-8 7 64,8-7 32,0 8 96,0-1-96,0 1-1,0 7-127,0 0 32,0 7-96,8 1 0,-8-1-96,0 0-32,0 1-96,7-1-32,-7-7-96,8 0 32,-8-7-64,0-1 64,0 1 0,0-1 96,0-7-32,0 0 0,0 0-896,0 0-352,-8 0-1215,8 0-481,-7-7-163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6.6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1136,'-7'0'4128,"7"0"-2241,0 0-1087,0 0 1216,0 7-864,7-7-256,-7 0-480,0 0-192,6 0-128,-6 0-96,7 0 32,-7 0-32,0-7 64,0 7-1024,6 0-384,-6 0-1600,7-6-575,-7 6-128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16.1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768,'0'0'352,"0"7"-192,0-7-544,0 0-3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15.6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3072,'0'0'1216,"0"0"-640,-6 0-1312,6 0-32,-7 0-352,7 0-12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15.2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6 1664,'-7'-6'704,"7"12"-384,-6-6-1088,6 0-19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14.8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28,'0'0'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13.7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384,'-6'0'160,"6"0"-64,0 6-256,0-6-3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4:17.4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38 7552,'-15'-8'2880,"30"16"-1536,-15-16-800,0 16 864,7-8-448,0 0-160,1 0-192,7-8-65,7 8-287,-7 0-32,8-7 96,-8 7-128,0-8-32,-1 8 0,1-7-32,-7 7-64,-1-8 32,1 8-1536,-8 0-639,-8 0-1825,1 8-1472,-1-8 2176</inkml:trace>
  <inkml:trace contextRef="#ctx0" brushRef="#br0" timeOffset="494.4142">16 53 8448,'-15'0'3232,"15"0"-1728,0 7-1120,7-7 768,-7 0-320,0 8-32,0-1-161,0 1-95,0-1-288,0 1 192,0-1 96,8 1-96,-8 6 64,0-6-160,0-1 32,0-7-96,0 8 64,0-1-128,7-7-64,0-7 64,-7 7 64,8 0-192,-8-8-128,15 1 0,-8-1 0,8 8 32,0-7 0,0 7 0,8 0 0,-8-7-96,7 7 64,-7 7-32,7 0 0,-7 1 0,0-1 0,0 8 64,0 0 0,-7 0 0,-1 8 0,-7-1 0,0-7 64,0 7 160,-15-7 128,8 0-64,-8 0 0,-8-7-96,-7 7 32,8-8-128,-8-7-64,8 8 0,7-8 32,-8 0 32,8 0 96,8 0-512,-8-8-256,15 1-1120,7-1-448,1-14-1855,-1-1-705,8 1 64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4:16.0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92 11136,'15'0'0,"0"0"704,0 0 32,0-7 64,7 7 0,8-8-160,0 1-96,7-1-288,8 1 128,0-8 32,0 8-129,7-8-95,0 0-96,-7 0-96,8 0 32,-16 7-32,8-14 0,-15 7 64,0 0 32,-1 0 32,-6 0-64,-8 0 32,0 0-64,-8 8-32,-7-8-128,0 7 0,-7 1-96,-8-1 64,7 8 96,-7-7 32,8 7-64,-1 0 64,1 0 32,7 0 0,7 7 0,8 1 128,0-1 160,0 8-224,8 0-96,-8 0 128,-8 0 96,1 8-96,-16-8 0,8-1 32,-7 1 0,-1 0 0,1 0 0,-1-7-1696,8-1-703,0 1-224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7:21.0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25 609 12032,'-6'-7'4575,"-1"14"-2495,7-7-1568,-6 0 1024,6 0-480,0 0-128,-6 6-352,6-6-32,0 6-320,6-6 224,-6 0 160,6 7-128,7-7 64,-7 0-192,13 0-32,0 0-128,13-7-32,-7 7-96,7 0 32,-7 0-64,7-6 64,-7 6-64,-6 0-32,0-6-64,-6 6 32,0 0 32,-7 0 0,0 0 0,-6 0 64,0 0-96,-12 6 0,-1-6 32,-6 0 64,0 6-32,-6 1-32,-7-7-64,7 12-32,-1-5 64,7-7 0,0 6 32,0 0 0,7 1-96,5-7 64,7 6 32,0-6 64,7 0-32,18-6 64,0 6-64,1 0-32,5 0 32,7-7 32,-6 1-32,-7 0-32,7-1 32,0 7 32,-13-6-96,6 6 0,-12 0 32,-1 0 64,1-6-32,-7 6-32,1 0 32,-1 0-32,-6 0 0,0 0 64,0 0-96,0 0-64,0 0-160,0 0-64,0 6-896,0-6-352,-6 0-1280,6 0-608</inkml:trace>
  <inkml:trace contextRef="#ctx0" brushRef="#br0" timeOffset="3061.2173">1785 571 10880,'0'0'4032,"0"0"-2177,-12 6-1727,12-6 768,-7 6-320,7 1 64,-6-1-224,6 0 0,0 1-256,0-1 256,0 0 128,6-12-32,1 6 96,-1-6-192,0-1 0,1-5-64,-7 5 96,6 1-224,-6 6-64,-6-6-160,6 12-32,-7-6-32,1 6 0,0 1 64,6-7 0,-7 6 0,7 0 0,0-6-800,7 7-320,-1-7-1472,0-7-607,7 7-1121,6-6-1408,-6 6 2080</inkml:trace>
  <inkml:trace contextRef="#ctx0" brushRef="#br0" timeOffset="3807.2803">2312 488 6784,'-6'-6'2528,"12"0"-1344,-6-1-320,0 7 864,0-6-128,0 6 96,-6-6-417,6-1-127,0 1-640,0 0 32,-7-1 32,1 1-192,-7-7-64,7 7-32,0 0 32,-7-1-96,7 1-64,-7 0 0,7-1 32,-7 7-96,-6-6 0,6 12 32,-6-6 0,7 7-64,-7-1 32,6 0-64,0 7 64,1 0-64,-1-7 64,0 7 0,-6-1 32,7 1-64,-1 6 32,7-6 0,-7 12 96,7 0-32,6 1 64,0-1-64,0 7 64,12-7 0,1 0 32,0-12 0,6 6 0,12-6-64,1-1 32,-7-5 0,7-7 96,-7 6-96,7-6-64,-7-13 64,-6 7 0,7-19-32,-14 6 32,1-13-128,-7 0-64,1 7 64,-7 0 0,-7-1-128,1 1 32,-7 6 0,1-6 0,-1 6-96,-6 0 64,6 0 32,-6 6 64,7 7-96,-7-1-64,0 7-224,0 0-64,6 7-832,0 5-352,7-5-928,0 5-448,6 7-1215,0-6-513,6 0 576</inkml:trace>
  <inkml:trace contextRef="#ctx0" brushRef="#br0" timeOffset="4491.6885">2635 438 9984,'-6'-13'3680,"6"7"-1984,0-1-992,0 1 1055,0 0-575,0-1-192,0 1-384,6 0-128,1-7-288,5 7 0,1-1 128,6 1-64,0 6 32,-6-6-32,6 6 64,-7 0-160,7 12-96,0-5-32,-6 12-32,6 0 64,-6 6 32,-7-6-32,0 13 32,1 6-64,-14 12 64,7-12-64,-12 0-32,-1 0 96,-6-6 64,0 0 0,-13-7 0,7 0-96,0-6 32,-1-6 0,1 0 96,6-13-96,0-7 0,0 1 32,6-7 0,7 1-64,-7-1 32,13 0-128,0 1 0,0-1 32,13-6 64,-7 13-32,13-7-32,0 7 160,7 6 32,-1 0 64,7 6 64,-1 7-96,-5-7-64,5 0 0,1 1-32,0 5-64,-1-5-64,-5-1 32,-1 7 32,0-7-1248,-6 7-512,-6-7-2080,6 0-831,0 1-993</inkml:trace>
  <inkml:trace contextRef="#ctx0" brushRef="#br0" timeOffset="5884.0497">456 172 8320,'-31'-13'3072,"24"13"-1664,7-6-928,0 6 768,0-7-320,13 7 0,0 0-161,18-6-31,14 0-384,5-1 128,20 1 160,12-7 0,20 7 0,12 0-128,19-1 0,6 1-96,7 0 0,12 6-96,-6 0 32,6 0 0,-6 0 96,0 0-96,-6 0-32,-7 0-192,-12 0-32,0 0 32,-7 6 0,-12-6 64,-7 0 96,-12 6-128,-13-6-96,-6 0-32,-13 0 32,-13 0 32,0 0 96,-12 7-96,-7-1-64,1 0-96,-7 7 32,-7 0 32,1-1 64,-7 7-32,1 0-32,-7 7-64,6 5-32,-6 7 128,0 7 32,0-1 0,0 13-64,0 13 96,0-1 0,0-5 32,0 5 0,0 1-64,0 0 32,-6-13-64,6 6 64,0-6-128,-7-6 0,1-1 96,6-12 32,-6 0-32,-1-12-64,7-7 96,-6-7 64,0-5 64,6-1 32,-13-6-128,7 0-32,-13-6-32,-7-1-64,-5 1-64,-20-7 32,-6 1 32,-13-1 0,-18 0 0,-7 7 64,-19 0-96,-13 6-64,-12 0 64,-7 0 64,-19 12 0,7-5 64,-7 5-128,-12 1-64,-1 0 64,14-1 64,-14 1-64,14 0 0,12-1 32,6-5 64,13 5-32,13-5 64,6-1-64,19 7 64,12-7 0,20 0 32,6-6 0,19 7 64,13-7 32,-1 0 32,14-7 0,5 1 0,1 0-64,6-1 32,6 1-128,1-7 0,-1-6-32,0-6-64,7-7 32,-7-12 32,1 6-32,-1-6-32,0-20 32,-6 1-32,-6 0 0,0-7 64,-1 0-32,1 1-32,0 5-64,-7 7 32,7 7-32,-7-7 0,0 6 128,0 0 32,7 13-128,-7 7 32,1 5 0,5 1 0,1 6 0,6 6 0,6 1-96,1 5 64,18-5-32,20-1-64,31 0 96,31-6 0,20 0-256,38-6-128,31 0-352,38-7-96,32 13-3104,26-6-1376</inkml:trace>
  <inkml:trace contextRef="#ctx0" brushRef="#br0" timeOffset="10190.9359">1014 678 3968,'-7'0'1472,"7"0"-768,-6 0-256,6 0 544,-6 0-128,6 0 32,-7 0 0,7 0 0,0 0-480,-6 0 256,6 7 160,0-7 32,0 0 128,0 0-128,6-7 31,1 7-159,5 0 0,14-6-192,-7 0-64,0-1-224,6 1 0,0 6-96,1-6 0,-1-1-96,-6 1 32,6 6-64,-6-6-32,7 6-64,-1 0 32,-6-7 32,0 7 64,-6 0-32,-1 0-32,-5 0 32,-1-6 32,0 6 32,-6 0 32,-6 0 64,0 0 32,-13 6-96,6-6-32,-6 0-96,0 7-32,-6-7 32,-1 6 0,1-6 0,6 6 0,-6-6-96,-1 7 64,7-7-32,0 6 0,7 0 64,-1-6 64,7 7-96,-1-7 0,1 6 32,6-6 64,6 0-32,1 0-32,5 0 96,1 0 0,6 0-128,0-6 32,0 6 0,0-7 0,-6 1 64,-1 0 32,1-1-32,-7 7-64,1-6 32,-1 0 32,-6 6-32,0-7-32,0 7 32,-6 0-32,-1-6 0,-5 6 0,-7 0 0,6 0 0,0 0 0,-6 0 0,7 0 0,-1 0 0,0 0 0,1 0 64,-1 6-96,7-6-64,-1 0 128,7 0 32,0 0-96,0 0-32,13 0 32,-7 0 64,7 0-64,0 0-64,6 0 64,6 0 64,-6-6 0,0 6 64,0 0-128,6-6 0,1 6 32,-7 0 0,0 0-96,-7-7 0,7 7 128,-12 0 32,5-6 0,-5 6-64,-1 0 32,0 0-32,1 0 64,-7 0 32,0 0-128,0 0-32,0 0 32,-7 0 0,1 0 32,0 0 0,-7 0 0,-6 0 64,6 0-32,1 6-32,-7-6-64,0 7 32,0-7 32,0 6 64,0-6-32,-7 6-32,1-6 32,6 0-32,-6 7 0,-1-7 64,7 6-96,0-6 0,0 6 32,7 1 64,-1-7-96,0 0 0,1 6 32,5-6 0,-5 0 0,12 0 64,-7 6-96,1-6 0,6 0 32,-6 0 0,6 0 0,0 0 0,0 0-96,0 0 64,0 0 32,0 0 64,0 0-32,0 0-32,0 0 32,0 0-32,0 0 0,0 7 0,0-7 0,-7 0 0,7 0 0,-6 0 64,6 0-96,-6 0 0,-1 0 32,7 0 64,-6 0-32,0 0-32,6 0 32,0-7-32,-7 7 0,7 0 0,0 0-96,0 0 64,0 0-32,0 0 0,0 0 0,0 7-64,0-1 96,0 0 0,7 7 32,-7-7 0,0 1 0,6-1 64,-6-6-32,6 6-32,-6-6 640,7 0-352,-1 0-96,0-6-128,7 6 0,-7-6-32,1-1-32,5 7-608,1-6-320,6 6-2208,0 0-927,13-6-769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57.1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9 5376,'0'0'2016,"0"0"-1088,0-4-384,0 4 640,4 0-256,-4-5 0,0 5-96,0 0 32,0 0-480,0-4 0,0 4 32,0 0-224,0 0-32,0 0 32,0 4 96,0-4 224,-4 5 127,4-1-319,0 1-192,0-1 288,0 0 160,0 1-352,0-1-128,0 0 288,0 1 192,0-1-288,0-4-64,0 5-160,0-1-64,0-4 96,0 4 0,0-4 32,0 0 0,0 5-160,4-5-32,-4 0 96,5 0 96,-5 0-32,4 0-64,1 0 0,-5 0-32,4 0 0,0 0 64,1 0-32,-1 0-32,1 0 32,-1 0-32,0 0-96,1 0 64,-5 0-32,4 0 0,0 0 128,-4 0 32,5 0-32,-5 0 32,4 0-64,-4 0 64,0 0-1120,0 0-512,0 0-959,5 0-385,-5 0-1504</inkml:trace>
  <inkml:trace contextRef="#ctx0" brushRef="#br0" timeOffset="348.9366">84 9 6784,'0'-4'2528,"0"4"-1344,0-5-960,0 5 576,0 5 0,0-5 64,0 4 96,0 0 32,-5 1-512,5 3 64,0 1 95,-4-4 1,4 3 0,0-3 32,0 3-32,0 1-352,0 0-96,0 0-128,0-1 32,0 1-64,0 0 64,0 0 0,0-5 96,0 1-96,0 3-64,0-3-1408,0-1-672,0 5-1791,0-5-769,0 1 102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27.3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 7296,'0'-9'2816,"4"9"-1536,0-4-1280,1 4 576,-1 0-320,-4 0 0,9-5 0,0 5 0,-1 0-128,1 0 64,-4 0 0,3 5-64,-3-5-96,-1 4 128,0 0 32,1 5 128,-5 0 128,-5 0-192,5 0-64,-4-1-96,0-3 0,-1 3 0,1-3 96,4-1-96,0-4-64,0 5 0,9-1-32,-5 0 0,0 1 0,5-1 0,-4 5-96,3-5 0,1 5-32,-4 0 96,3-5 288,-8 5 192,5 0 95,-5-5-31,0 0 0,-5 5 0,-3-4-192,-6-1-64,6 0-128,-6 1-96,6-5 0,-1 0 32,0 4-32,5-4 64,-1 0-768,1 4-2303,4-4-417,4 5-89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6.3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7 8320,'-7'-7'3168,"7"7"-1728,-6 7-288,6-7 1215,0 0-767,-7 6-224,7 1-640,0-7-224,-6 13-288,-1-7 64,7 7 96,-6 0-64,6 0 64,-7-6-96,7 6 64,0-7-128,0 0-64,0 1 64,0-1 0,0 1-96,7-1-32,-7-6-96,6 7-32,7-7 32,-6 0 0,6 0 0,0 6 64,0 1-192,6-1 32,-12-6-32,5 13 64,1-6 32,-6 6 32,-1-7 0,-6 7 0,7-6 0,-7 6 0,0 0 192,-7 0 192,1-1 0,-7 1 96,6 0-128,-5-6 32,-1 6-160,0-7 32,6 1-96,-6-1 0,0-6-96,0 7 32,0-7 0,7-7 32,-1 7-64,1-6-64,-1 6-128,1-7-64,-1 1-704,7 6-256,0-7-1056,0 7-416,0-6-1599,13 6-673,-13 0 70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58.8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3 6912,'0'-9'2624,"0"9"-1408,0 0-704,0 0 768,0 4-96,0-4 64,0 9-32,0-5-65,0 9-607,0-4 32,0 0 64,0 4 64,0 0 64,0 0-512,5 1-128,-5-1-96,4 4 32,-4 1-32,0-5-32,5 0 96,-5-4 0,4 4 32,-4-9 0,0 5-1984,4-5-800,-4 1-2143,5-10-1537,-1 5 2816</inkml:trace>
  <inkml:trace contextRef="#ctx0" brushRef="#br0" timeOffset="1401.674">237 9 9472,'0'-4'3584,"0"4"-1920,0-5-1440,0 5 736,0 0-321,0 0-31,-4 0-96,4 0 96,-4 0-352,4 0 64,-5 5 96,1-5 64,-1 4 0,1 5-224,0-5-96,-1 5 192,-3 0 128,3-1-288,-4 6-192,1-6 0,3 5 32,1-4-64,4 9 0,-5-5 96,10 0 32,-5 0 320,4 5 192,1-5-256,3 0-96,-3 0-160,4-4-96,-1-5 32,5 1 32,1-1 32,-6-4 96,1 0-32,0-4 0,0-1-32,-5-4 64,0 1-32,-4-1 0,0 0-96,-4 5 32,0-5 0,-5 5 96,4-1-96,-3 1-64,3 0 0,-3 4 32,-1-5-96,4 5 0,1 0-544,0 0-160,-1 5-1920,1-1-800,4-4-243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58.5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6912,'-4'0'2624,"4"0"-1408,0 5-448,4-5 864,-4 0-288,5 4-64,-1-4-353,-4 0-127,9 0-448,-5 0 64,5 0 32,0 0-160,-5 0-96,5 0-96,-5 0 0,5-4-64,-5 4 64,1 0-1536,-1-5-703,0 5-2785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55.9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2 4224,'0'0'1568,"0"0"-832,0 0-288,0 0 544,0 5 96,0-5 32,0 0 128,0 0 0,0 0-672,0 0 160,0 0 32,0 0 96,0 0 31,0 0-223,0 0-64,0 0-224,0 0-64,0 0-128,0 0 32,0 0-128,0 0 0,0 0 96,0 0 32,0 0-32,0 0 32,0 0-128,0 0-64,0 0 0,0 0 32,0 0 160,0 0 192,0 0-160,0 0 0,0 0-128,0 0-32,0 0-32,0 0 32,0 0 64,0 0 64,0-5-96,5 5-32,-5 0 96,4 0 96,-4-4-64,5 4-64,-5 0-64,4 0-96,-4-4-64,4 4 32,-4 0 96,5-5 96,-1 5 0,0 0 64,1 0-128,-1-4-64,1 4 256,-1 0 128,0 0-192,5-5-128,-4 5-64,-1 0-32,5 0 0,-5 0 0,0 0 0,1 0 0,-1 0 0,-4 5 0,5-5-96,-1 0 64,-4 4 32,4 1 64,-4-1-96,5 0 0,-5 1 32,0-1 64,0 0 32,0 5 96,0-4-96,0-1-64,-5 5-96,5-1 32,-4-3 320,0 4 96,4-1-96,-5 1-96,1-4-192,-1 3-64,1 1 96,-5-5 32,5 5 0,0 0-64,-1-5 160,-4 1 128,5-1-96,0 0-32,-1 1 0,1-1-32,-1 1 0,1-5 64,0 4-32,-1-4 0,5 0-32,-4 4 0,4-4-64,-4 0 32,4 0-64,0 0 64,0 0 0,0 0 32,0 0-160,0 0 32,0 0 0,0 0 64,0 0-32,4 0-32,-4 0 32,4 0-32,1 0 0,-1 0 0,5-4 0,0 4 0,-5 0 0,9 0 0,-4 0 0,0-4 0,-5 4 64,5 0 32,0 0-128,-1-5 32,-3 5 0,3 0 0,-3 0 0,-1 0 0,1 0 0,-1 0 64,0 0-32,1 0 64,-5 0-64,4 0-32,-4 0-64,4 0 32,-4 0 32,5 0 0,-5 0 0,0 0 0,4 0 0,-4 0 0,0 0-224,5 0 0,-5 0-608,0 0-192,0 0-1376,4-4-512,-4 4-1824,0-5-735,4 1 863</inkml:trace>
  <inkml:trace contextRef="#ctx0" brushRef="#br0" timeOffset="1993.4579">311 96 5248,'0'-8'2016,"0"8"-1088,0 0 32,0 0 896,0 0-224,0 0-64,5 0-352,-5 0-33,4 0-671,1 0 128,-1 0 32,0 0-160,1 0-32,-1-5-224,0 5-96,1 0 0,-1 0-32,1-4-160,3 4 32,-3 0 64,3-5 32,-3 5-32,-1 0-64,1 0 32,-1-4 32,-4 4-1024,4 0-448,-4 0-927,0 0-385,0 0-156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0.8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8 8960,'-4'-9'3424,"4"9"-1856,4-4-1056,-4 4 928,5 0-545,-5 0-191,8 0-352,-3 0-160,4 0-96,-1 0 0,5 0 64,-4 0-128,9 0-32,-5 0 352,0-4 160,0 4-352,0 0-64,0 0-64,1 4-32,-6-4 0,1 0 0,0 4 64,-5 1 96,1-1 64,-1 5 96,0-5 32,-4 9 32,0-4 160,0 9 96,0-1-32,-4 1 0,4-1-256,0 5-128,-4-9-64,4 5-32,0-5-64,0 0 32,-5-4 0,5 4 96,0-4-96,0-1 0,-4-3-800,4 4-416,0-5-2400,-5-4-1055,5 4-80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28.6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 40 9472,'4'-9'3584,"-4"9"-1920,5-9-1440,-5 9 736,8-4-161,-8 0 1,9 4-256,0-5-64,0 1-288,-1 0-64,1 4 64,0 0-160,4 4-32,-4 0 0,4 5 64,-9 0 32,1 4 96,3 0-96,-12 9 0,4-5 32,-9 5 64,5-4-96,-9-1-64,0-3 64,-5 3 0,5-8-32,-5 4-64,5-9 96,-4 5 0,4-5-32,4-4-64,-4 5 32,8-10-32,1 5 0,4-4 0,4 4 192,1 0 128,3-4 32,6 8 96,-1-4-160,0 9-96,-4-9-96,4 9 0,0-9-64,0 8 64,-4-3-1472,4-1-576,0 1-2143,-4-5-897,4 4 86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28.1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 10880,'9'0'4128,"-9"0"-2241,21 0-1855,-16 0 800,4-4-576,-1 4-128,10-4-2847,-9 4-1217,8-5-288,-4 5-3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27.6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5 10240,'-5'-5'3872,"5"5"-2112,5 0-1632,-5 0 767,4 0-319,1 0 0,3 0-320,-3 0-96,8 0-96,-4 0-64,-1 0 96,5 0-1760,-4 5-703,4-5-227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26.7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6 5888,'0'-5'2272,"0"1"-1216,0 4-448,0-4 736,4 4-256,1-5 0,-1 5-480,0-4-128,9 0-288,-4 4-64,4-5 64,5 1 96,-5 4 64,0 0-160,0 4-128,-4 1 32,0-5 0,-5 8 96,1 1 31,-5 4 97,-5-4 32,1 4-32,-1 0-32,-3 0-96,-1 1-32,0-6-32,0 1 0,1-5-64,3 1 32,1-1-128,0 1 0,-1-5 96,10 0 32,-1 0-128,5 0 32,-1 0-64,6 0 0,-1 4 64,0-4 0,0 4 0,0 5 0,0 0-160,-4-5-32,0 5 448,-5 0 192,1 0 160,-10 4 32,1 0-160,-1-4 32,-3 4-224,-1 4-32,-4-8-128,-5 0-32,5-1-32,-4-3-64,3-1 96,-3-8 0,-1 4-32,5-5 32,4 1-768,1-5-256,-1 5-1536,9-5-639,0 0-182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15.6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13 9600,'0'-9'3584,"0"9"-1920,0-4-544,0 4 1215,0 0-703,0 0-192,0 4-576,0-4-128,0 9-448,0 0 256,-4 0 160,4-5-64,0 14 0,0-5-64,-5 4-64,5 1-256,0 4-96,0-5-96,0 1 32,0-1 0,5-4 32,-5 1-64,0-6 32,4 5 0,-4-4 32,4-4-64,-4 3 32,5-3-64,-5-5 64,0 4-768,4 0-352,-4-4-2144,0 5-992,0-5-227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13.0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8 13 7808,'0'-8'2880,"0"8"-1536,0-5-576,0 5 864,0 0-416,0 0-129,-4 0-511,-1 0-192,-3 5-224,-1-1-128,-4 5 0,4 0 384,-4 4 256,4-5-320,5 6-192,-5-1-96,9 0 0,-5 0-32,10 0-32,-1 0 96,9-4 0,1 0 32,-1 0 64,0-5-96,4-4-64,-4-4 608,1-1 352,-6 1-288,1-5-64,0 0-256,-5-4-64,1 4-288,-5-8 0,-5 4-32,1 0 0,-1 4-96,1-4 64,0 8-32,-5-3 0,5 3-1632,-5 5-768,0 0-1567,5 9-609,-1-5 4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5.8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 12032,'0'-6'4575,"0"6"-2495,7 0-1792,-1 0 1024,-6 0-448,7 0-32,-1 0-192,7 0-96,-6 0-288,5 0-32,1 0 96,-6 0-192,-1 0 0,7 0-64,-6-7 32,-1 7-64,1 0 64,-1 0-1536,-6 0-640,0 0-1920,-6 0-799,6 0 19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54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434 8960,'-5'0'3424,"5"0"-1856,0 0-1184,0 0 768,0 0 31,0 0 129,0 0-64,5 0-64,-1 0-640,-4 0 160,5-4 64,-1 4-32,5-4 0,-5-5-192,5 4 0,0-3-192,4-1-32,0-4-64,-4 0 0,8-5-64,-4 5 32,5-5-64,-1 1 0,1-1-32,4 1 64,-5-1-96,5 5-64,-4-4 64,-1-1 0,1 1-32,-1-1-64,1 5 32,-1 0-32,-4 0 0,1 4 64,-6 0 32,1 1 32,-5-1 0,1 4 0,-1 1 0,-4 0 64,0-1-96,-4 5-64,-5-4 0,0 4 32,1 0-32,-1 0-32,-4 0 32,4 0-32,0 0 0,5 0 0,-5 0-96,9 0-64,4 0 0,5 0 96,4 0 96,0 4-64,1 1 0,-6-1 32,1 0 64,0 5-32,-5-4-32,-4 3-64,0 1 32,0 0-320,-4 0-160,4-1-1440,-5-3-576,5-5-3328,5 0-2623,8-5 3359</inkml:trace>
  <inkml:trace contextRef="#ctx0" brushRef="#br0" timeOffset="16170.6781">57 395 5632,'0'-5'2176,"0"5"-1152,0 5-576,5-5 704,-1 0-160,0 0-32,5 4-96,4-4-64,5 0-448,-1 4 352,10-4 224,-1 0-481,5 5-223,4-5 96,4 0 160,0 4-96,1 0 32,-5-4 160,0 5 96,0-5-416,-4 4-128,-9-4-32,-1 5 0,-7-1-32,-1-4 32,0 4-64,-4-4 64,-5 5-288,0-5-32,5 0-2336,-9-5-1023</inkml:trace>
  <inkml:trace contextRef="#ctx0" brushRef="#br0" timeOffset="17016.0039">745 254 8320,'-9'-4'3168,"9"-1"-1728,0 5-1056,0-4 832,5 4-576,-1 0-192,5 0-256,-1-4-160,1 4 0,0 0-32,0 0 0,4 4 352,-9-4 159,5 4-255,-5 1-128,1 3-192,-1 1 32,-8 9 96,4-1 32,-5 1 384,-3-1 160,3-4-320,-4 1-192,1-6 192,-1 1 160,0-5-160,0 1-96,5-1-128,0 1 0,4-1 0,0-4 32,4 0-160,5-4 32,-5 4-64,9 0 0,-4 0 64,0 4 0,0-4 0,-1 4 0,5-4 0,-4 5 0,0-1 256,0 5 224,-5-5-224,1 9-64,-1-4 160,-8 4 128,4 0-160,-5 1-96,-4-1-128,-4 0-96,0-4 96,4-1 64,-4-3-128,0-1-32,0-4-64,0 0-64,4-4-1248,0-5-608,5 0-2079,4-4-865,0 0 672</inkml:trace>
  <inkml:trace contextRef="#ctx0" brushRef="#br0" timeOffset="17300.7129">884 14 10112,'-4'-5'3872,"4"5"-2112,0 5-1696,0-5 735,0 4-287,0-4 32,0 4 192,0 1 96,4-5-448,-4 4-224,0 0-32,5 1 320,-1 4 192,1-5-320,-1 5-96,0-5-96,5 5 0,-5-5-64,1 1 32,-1-1-64,5-4 64,-5 4-1344,1-4-512,-1-4-1439,0 4-545,-4-4-544</inkml:trace>
  <inkml:trace contextRef="#ctx0" brushRef="#br0" timeOffset="17612.5767">973 0 8960,'0'0'3328,"0"0"-1792,0 4-864,0 1 960,0-1-33,0-4 97,0 9-512,0-5-160,0 1-608,4-1-256,-4 9-96,0-4-64,0 8 64,0-8-32,0 9 64,0-5-128,0 0 0,0 0-960,0 0-384,0 0-2112,0-4-959,0 0-6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31.1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1 5376,'0'-5'2112,"0"5"-1152,0-4 0,0 4 832,0 0 0,0-4 128,0 4-353,4 0-95,-4-5-832,0 5 64,0 0 32,0 0-96,0 0-64,0 0-128,0 0-32,0 0-32,0 5 64,0-1-96,0 0-32,0 5-64,0 0 0,0-5 0,0 9 64,0-4-96,0 0 32,0 0-96,0 0 64,0-1 0,0-3 32,0 3-128,0-3-32,0 4 32,0-5 0,0 0 0,0 1 0,0-5 0,0 4 0,0-4 0,5 4 0,-5-4-64,4 0 32,0 0-64,5 5-32,-5-5-64,1 0 32,4 0 96,-1 0 32,1 0-32,0 0-64,-5 0-64,5 0 32,0 0 32,-1 0 0,1 0 0,-4 0 64,3 0-32,-3 0-32,-1 0 32,1 0 32,-1 0-32,0 0-32,-4 0-768,0 0-352,5 0-1056,-5 0-384,0 0-1408,4-5-607,-4 1-97</inkml:trace>
  <inkml:trace contextRef="#ctx0" brushRef="#br0" timeOffset="565.5031">153 18 8832,'0'-9'3328,"0"9"-1792,0-4-864,0 4 960,4 0-161,-4 0 65,0-5-480,5 5-192,-5 0-480,0 0 32,0 5 32,0-5 32,0 4 128,0-4-64,0 9-32,0-5-128,0 0 0,0 1-96,0 8 64,0-4-64,0-1 64,0 1-128,0 4 32,0-4-32,0 4 32,0-4-64,0 0-32,-5 0-32,5-1 0,0 1-64,0 9-64,-4-10 96,4 5 0,0 1 96,0-1 32,0 0-192,0 0 0,0 0 96,0 0 64,0-4-64,0 0-32,0 0-32,0-1-64,0 1 32,4 0-32,-4-5 64,0 5 96,5-5-128,-5 1-32,0-1 0,0 1 64,0-1 96,0 0 64,0-4-320,0 0-96,0 5-416,0-5-160,0 0-1344,-5-5-640,1 5-3648,4-4-2367,0 0 377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30.0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0 5120,'0'0'2016,"0"0"-1088,-5 0-320,5 0 672,0 0 0,0 4 0,0-4 32,0 0 32,0 0-736,0 0 159,0 0 1,0 0-32,0 0 0,0 0-32,0 0-64,5 0-64,-1 0-32,-4 0-96,5 0-32,3 0-32,-3 0 0,3-4-128,1 4 0,4 0-96,-4 0 64,0 0-192,0-5-32,-1 5 0,1 0 0,0 0 64,-5-4 96,1 4-128,3 0-96,-3 0 96,-1 0 32,-4 0-96,0 0-32,0 0-768,0 0-320,0 0-1024,-4 4-384,4 1-831,-5-5-289,-3 4-64</inkml:trace>
  <inkml:trace contextRef="#ctx0" brushRef="#br0" timeOffset="284.9896">18 75 8832,'-4'0'3328,"4"0"-1792,0 0-736,0 0 992,4 5-321,-4-5-63,5 0-448,-1 0-128,0 4-480,5-4-64,4 0-64,0 0-96,1 0-32,-6 0-32,1 0 32,4 0 0,-4 0 32,-5 0-640,5-4-288,0-1-1568,-5 5-703,1-4-208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14.8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9 7168,'0'-4'2720,"0"4"-1472,0 0-832,0 0 768,0 0 160,0 0 128,0 0-289,0 0-159,0 0-576,0 0 64,4 4 64,1-4-128,-5 5 0,4-1-64,0 5 64,1-5-96,-1 1 32,-4 3 64,9 1 32,-5 0-192,1 4-96,-1-4 160,1 0 160,-1-1-256,0 1-64,1 0-64,-5 0 0,4-1 0,-4-3 0,4-1 64,-4-4 32,5 0 32,-1 0 0,-4 0-128,5-4-96,-1-1 64,-4-3 0,4-1-32,1-4 32,-5 4-64,0 0-32,4-4-64,-4 0 32,0 0 32,0-5 0,0 1 0,0-1 64,0-4-32,0 5-32,0-1 32,-4 1 32,4 4-96,-5-1 0,5 1 32,-4-4 0,4 4 0,-4 4 0,-1-4 0,5 0 0,0 4-96,-4 0 0,4 0 64,0 5 0,-5 0-64,5-1 64,0 1 32,5 4 0,-5 0-96,4-5 64,1 5-32,3 0 0,5 0 64,1 0 0,-1-4 0,4 4 64,5 0-96,4-4 0,5-1 32,0 1 64,-5 0-32,5-1 64,-1 1-128,-3-1 0,-1 1 32,0 0 64,0 4 32,-4-5 32,-4 5-160,-5 0-32,0 0 32,-4 0 0,0 0 32,-1 0 64,1 0-192,-9 5-32,5-5-1152,-5 4-480,-5-4-1824,-4 4-831,1 5-737</inkml:trace>
  <inkml:trace contextRef="#ctx0" brushRef="#br0" timeOffset="658.7683">276 154 7040,'-4'0'2624,"4"0"-1408,0-5-512,0 5 896,4 0-64,-4 0 64,0 0-289,0 0 1,0 0-736,0 0-128,0 0-64,0 0-32,0 0 96,0 5 64,-4-1-32,4 5 32,0-1 0,0 6-128,0-1-64,0 4 64,0-4 96,0 1-256,4-1-64,-4 0-96,5-4 32,-5-1-64,4 1-32,-4 0 96,5-5 0,-1 1-32,-4-5-64,0 4-128,4-4-64,-4-4-2528,5 4-1120,-5-5-671,4 1-577</inkml:trace>
  <inkml:trace contextRef="#ctx0" brushRef="#br0" timeOffset="1619.7372">474 137 5120,'0'0'1920,"0"0"-1024,0 0-1056,4-4 2688,-4 4-576,0-5-416,0 5-320,0 0-736,0-4 128,0 4 127,0 0-95,-4 0-64,4 0-64,0 0 0,0 0-64,-5 0 32,5 4-256,-4-4-64,4 5 96,-5-5 96,1 4-192,4-4-96,-4 4-32,4-4 32,-5 0 256,1 0 96,4 5-192,-4-5-128,-1 4-160,5 1 32,-4-5 32,-1 4 0,5 0 256,-4 1 224,4 3-224,-4-3-64,4-1-192,-5 5-96,1 0 64,4-5 64,0 9 0,0-4 64,0 0 224,0 0 96,0 4-192,0-5-128,4 1 0,-4 0 0,5 0-128,-1-5 32,0 5 0,1-5 64,-1 1 32,1-1 32,-1 0-64,5-4-64,-5 5 96,5-5 0,0 0-32,-1 0-64,-3 0 96,3-5 0,-3 1 160,4 0 96,-5-1-128,0 1-64,-4-1-64,5 1 0,-5-5-64,-5 5 64,5 0-128,-4-1 0,0 1 96,-1-1 32,1 1-32,-5 4-64,5-4-64,-1 4 32,-3 0 32,3 0 0,-4 0 0,5 0 64,0 4 32,-5-4 32,5 0-64,-1 4-64,1-4 32,-1 5-32,1-5 0,0 4 64,4-4-32,-5 0 64,5 5-64,-4-5-32,4 0 32,0 0 32,0 0-32,0 0-32,0 0 32,0 0-32,4 0-1152,-4 0-416,0 0-2016,5 0-896,-5-5-1343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7.4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30 0 7552,'-18'0'2816,"1"5"-1536,-23 8-1088,14-5 704,-22 19-544,-18 8-192,-17 0-96,-18 22-64,-13 0 0,-13 4 0,0 5 64,-4-5-32,8 0 64,14-8 352,8-5 192,5-4-192,21-9-96,5-5-192,13 1-128,13-5-1504,9 1-672,13-5-172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5.3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36 12416,'-4'-5'4639,"4"5"-2495,-4 5-2432,4-5 800,0 4-416,-5-4 0,5 9-32,-4-5-64,0 9 32,4-4 32,-5 4 32,5 1-32,5 3-64,-5-4 96,8 5 0,-3-5 32,8 0 64,-4-4-32,-1-1 64,5 1-352,1-4-128,-6-1-1088,5-8-384,-4-1-1119,4-8-353,-4 4-768</inkml:trace>
  <inkml:trace contextRef="#ctx0" brushRef="#br0" timeOffset="1">171 10 7040,'0'-9'2624,"0"9"-1408,0 9-352,0-5 928,0 5 256,0-5 223,-4 9-415,4-4-96,-5 13-992,5 0-96,-9 4 0,5 0-320,0 5-32,-1-5-192,1 9-32,0 13 32,-5-13 64,9-4-96,0-13 0,-5-5 32,5 0 64,0-4-1312,0-1-576,0-3-3168,0-5-1343,0 0 140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4.0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1 14 7680,'0'-9'2880,"0"9"-1536,0-5-640,0 5 832,0 0-384,0 0-96,0 5-353,-5-5-95,-3 13-352,-1-4 32,-4 8 128,-13 10-160,4 3-64,0 10-96,4-1-96,5-4 32,9-4 32,4-1-32,4-12 64,0-5 0,5 5 32,0-5 0,4-5 64,0 1 256,0-4 96,1-1-64,-6-8 32,5-1-224,-13 1-96,5-5-96,-10 0-96,1 1-64,-5-1 32,5 0 32,-5-4 0,-4 0-224,0 4-96,4 0-864,5 0-448,-1 5-1183,5 0-545,0-1-102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3.5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 10112,'0'-4'3776,"0"4"-2048,4-4-1600,1 4 767,-1 0-671,5 0-96,0 0-256,-1-5 0,-3 5 64,3 0-1791,-3 0-769,4 0-1408</inkml:trace>
  <inkml:trace contextRef="#ctx0" brushRef="#br0" timeOffset="1">5 88 9472,'0'0'3584,"0"0"-1920,9 4-1440,-5-4 736,1 5-448,4-5-129,-1-5-511,10 5-159,-1-4-3329,1 4-1472,-5-5 1568,5 1 89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1.8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72 4480,'0'-9'1760,"0"9"-960,0 0-96,0 0 736,4-4-96,-4 4 0,0 0-192,0 0-64,0 0 96,0 4-672,0 0 0,0 5-33,-4-5 97,4 10 32,-5-1-128,5 4 32,-4 1-96,4 4 64,-4-5-128,4 1-32,0-1-128,4-4-32,-4 1 32,9-6 32,-5 1 96,1-5 32,8 1-160,0-1-128,0-4 32,5 0 0,-5 0-32,4-4 32,1-1-64,-5 1 64,0 0-992,0-1-416,-4 1-896,-5-5-383,1 0-353,-1 1-128,-4-1-352</inkml:trace>
  <inkml:trace contextRef="#ctx0" brushRef="#br0" timeOffset="548.6904">176 211 5760,'4'-4'2176,"1"4"-1152,-5-5 0,4 5 960,0 0-448,-4 0-96,5 0-352,-5 0-129,0 9-511,0 0 224,0 13 64,-5 0-160,5 4-96,-4-4-128,4 0 0,-4 0-192,4 0-96,0-1 32,4-3 0,-4 4-32,4-5 32,-4-3-64,5-6 64,-5 1-1280,4-5-512,-4-12-2079,5 3-769,-5-8 544</inkml:trace>
  <inkml:trace contextRef="#ctx0" brushRef="#br0" timeOffset="1120.1451">290 18 7296,'-5'0'2816,"10"-5"-1536,-1 1-928,1 4 736,-1-4-288,0 4-64,1 0-416,3-5-128,1 5-128,-4 5-128,3-1 32,-8 0 32,0 1 0,0-1 128,-4 0 64,0 5 64,-1 0 0,-4-5-64,5 5-32,0-5-96,-1 5 32,1-4-64,0-1 64,4 0-64,0-4 63,4 5-63,0-1-32,1-4-63,3 5-33,1 3 64,0 1 0,0 4 160,-5-4 63,0 0 129,-4-1 128,0 1 96,-4 0 64,0-5-128,-1 1-32,-3-1-352,-1 0-32,0 1 0,0-1 96,1-4-64,3 0-64,-4 0-160,5 0-64,0 0-1472,4 0-639,-5-4-1793,5 4-1600,5 0 2240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12.9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0 9 5376,'-9'-8'2112,"9"8"-1152,-4 0-416,4 0 704,-5 0-160,5 0 96,0 0-544,0 0-192,0 0-288,5 4 32,-5 0 0,4-4 128,1 0 32,-1 5-160,0-1-64,1-4 64,-1 5 96,1-1-64,-1-4-64,0 0-64,1 4 0,3-4-64,-3 0 64,4 0-64,-1 0 63,-3 0-126,3 0-1,-3 5 32,-1-5 63,-4 0-31,0 0 64,-4 0-64,-5 0-32,5 0 32,-9 0 32,-1 4-96,1-8 0,-4 4 32,-5 0 64,0 0-96,-4 0 0,-1 0 32,1-5 0,-5 5 0,5 0 0,-4 0 0,3 0 0,1 0 192,4 5 128,0-5-160,9 0-32,0 0-64,0 0 32,4 0 0,5 0 32,-1 4 0,1-4 64,4 0 32,4-4 32,5 4-128,9 0-32,-1-5-32,5 5-64,4-4 32,1 0-32,3 4-96,1-5 64,-5 5 32,-4-4 64,-4 4-32,-5-5-32,-5 5 288,-3 0 128,-5 0-192,-9 0-128,-4 5-64,-9-1 32,0-4-32,-4 5-32,-5-1-64,1 0 32,-1-4 96,5 5 32,8-5-128,1 0 32,3 4 0,6-4 0,3 0 0,10 0 0,3 0-96,10 0 64,8 0 96,0 0 96,1-4-128,3 4-32,1 0 0,-5 0 0,-8 4-96,-1-4 64,-8 0-832,-9 4-2047,0 1-929,0-5-67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5.5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4 20 8960,'0'-6'3328,"0"6"-1792,0-7-1152,0 7 832,7 0-161,-7 0 97,0 0-224,0-6-32,0 6-480,0 0 32,-7 0 64,7 0-128,0 6 32,-6-6-192,-1 7-64,1-1 0,-1 7-32,1 0-64,-7 13-64,0-13 32,0 13 32,0-7-96,6 14 0,1-14 32,-1 14 64,7-8 32,0 1 32,7 0-64,-1-6 32,1-7-64,6 0 64,0 0 128,0-13 128,0 0 64,0-7 96,0 1-224,-7-1-96,7-6-32,-13 0 32,0 7-96,0-7 0,-6 0-32,-1 6 32,1 1-128,-1-1-64,1 1 64,-1 6 0,-6 0-768,7 0-320,-1 0-832,7 0-384,-6 0-1087,6 0-385,0 0-51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13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5 0 11392,'-9'0'4224,"9"0"-2305,-4 0-1663,4 0 928,-5 5-448,1-5-32,-1 8-128,1-3-64,-5 4-256,1-1-96,-1 5 32,0 1-160,5-1-96,-1-4 32,5 4 64,0-5 64,9 6 96,0-6-32,0 1 0,-1-5-96,5 1 32,-4-1 480,4-4 288,-4 0-192,4-4-32,-8-1-384,3-8-96,-3 5-96,-1-6 32,-4 1-128,0 0-64,-4 0 64,-1 0 64,1 4-64,0 0 0,-1 1-896,1 3-416,4 1-1216,0-1-448,-5 5-1247,10-4-449,-5 4 960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12.6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8 12032,'-5'-5'4479,"5"5"-2431,5 0-1952,-5 0 896,4 0-448,0 0 32,1 0-352,-1 0-128,5 0-64,0 0 32,-1-4 32,5 4 32,-4-4 0,4 4-704,-4-5-320,0 5-2176,-5 0-863,1 0-737</inkml:trace>
  <inkml:trace contextRef="#ctx0" brushRef="#br0" timeOffset="1">40 88 7040,'0'0'2720,"0"0"-1472,4 4-256,-4-4 1024,4 5-576,1-5-97,3 4-415,1-4-192,0 0-416,4 0-128,-4 0-64,4 0-64,-4 0-64,0 0-896,-1-4-448,-3 4-2399,-1-5-2369,0 5 20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44.3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1 11776,'-4'0'4480,"4"4"-2433,0-4-1599,4 0 992,-4 5-256,4-5 96,5 0-288,0 0-64,4 0-512,4 0-32,1 0-32,0 0-128,-1 0 32,1 0-160,-5 0-64,0 0 0,-4 0 32,-5 0-384,0-5-192,-4 5-1280,0 0-512,-4 0-2048,-5 0-927,-4 5 607</inkml:trace>
  <inkml:trace contextRef="#ctx0" brushRef="#br0" timeOffset="278.0561">76 40 11648,'0'-5'4384,"0"1"-2369,0 0-1503,0 8 1024</inkml:trace>
  <inkml:trace contextRef="#ctx0" brushRef="#br0" timeOffset="598.2427">80 40 21567,'-5'4'960,"5"5"-512,-4 4-96,4-4 64,-4 0-32,-1-1 96,1 1-64,4 0 0,-5 4-160,5-4-96,0-5 64,0 5 0,0-5 96,5-4 128,-1 0-192,5 0-64,0-4-96,-1 0-96,6 4 32,-1-5-32,4 1-96,1 4 64,-1 0-32,1 4 0,-1 5 64,-4 0 64,5 4-96,-9 0-64,4 5-32,-9-1 96,1 1 0,-5-5 96,0 0-32,-5 0 64,-4-4 64,1 4 128,-5-4 0,-1-1 0,-7 1-160,3 0-32,-4 0-32,5-5 32,-1 0-64,1-4-32,-1-4 96,9 4 0,-4-4-32,0-1-64,4 1-128,1 0 0,-1-1-704,0 1-352,0-1-2464,5-3-515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41.0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9984,'0'0'3680,"5"0"-1984,-5 0-1344,4 4 831,-4-4-95,5 4 160,3 1-352,-3-1-64,4 5-480,-1-5 64,10 9 32,-1 1-32,1-1 0,-5 0 32,4 4 128,5-8-128,-4 4 64,4 0-224,4 1-32,0 3 64,-4 1 32,5-1-96,-6 5 0,6-4-160,-5-1 0,-1 1 32,6-5 0,-5 0 0,0-4 0,-5-1-64,1 1 32,-5-5-64,0 5 64,-4-4-64,-1-1 64,-3 0-64,4-4-32,-9 0-256,4 0-96,-4-4-512,0 4-192,-4-9-288,4 0-96,-5 1 320,1-1 224,-1-4 416,1 0 224,0 4 96,4 0 128,-5 5 288,5-1 128,0 5 192,0 0 96,5 9 0,-1 0 64,0 0-64,1-1-32,-5 1-128,4 0 0,1-5-160,-5 5-32,0 0-128,0 0 32,-5-5-64,1 5 0,-5-5-384,-4 5-160,4-9-1664,0 4-640,1-4-390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13.6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333 3712,'-5'0'1472,"5"0"-768,-4 5 96,4-5 640,0 0-160,0 4 0,0-4-192,0 5-32,0-5-576,0 0 192,0 0 96,0 0 96,0 0 95,0 0-95,0 0-64,4 4-64,-4-4-96,5-4-64,-5 4-32,4-5-96,0 5-32,1-9-32,-1 5 0,5 0 0,-5-5 64,5 4-96,0-3 32,0 3-160,4-3-64,0 3 64,0-4 64,0 1 0,0 3 0,0-3-96,1-1-32,3-4 32,-4 4 32,5-4-96,-5 4-96,0-4 64,5 4 0,-1-4-32,1 0 32,-1 0 64,1 4 64,-5-4-96,4 8-96,-4-3 0,1 3-32,-1-3 0,-5 3 0,1-4 0,0 5 64,0 0-96,-5-1 0,1 1 32,3-1 0,-8 5 0,5-4 64,-5 4-32,4-4-32,-4 4-64,0 0 32,-4 0 32,4-5 64,0 5-32,-5 0-32,-3-4 32,-1 4-32,0-4 0,0-1 0,0 1 0,1-1 64,-5 1-96,4 0 0,0-1 32,5 1 0,-1 4-96,1-4 64,4 4-32,4 0-64,1 4 96,3-4 0,1 4 32,4 1 0,-4-1-96,4 5 64,-4-5 32,-5 5 64,1-5-96,-1 5 0,-4 0 160,-4-5 64,4 5-224,-5 0-128,1 0-768,0-5-352,4 5-1952,0-5-800,0 0-1823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41.5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76 10240,'0'-5'3872,"5"5"-2112,-5-4-1153,0 4 1025,0 0-352,4 0 64</inkml:trace>
  <inkml:trace contextRef="#ctx0" brushRef="#br0" timeOffset="495.8952">10 272 21951,'4'0'800,"-4"9"-64,4 4-256,1 0 32,-1 0-160,5 5 32,-5-1-96,5 1 64,0-1-128,-1-4-64,1-4 64,0 0 0,0 0 32,-5-1 0,5-3-64,-5-1-32,1-4-32,-1 5 64,0-10 32,1 5 32,-1-4-128,1-5-96,-1 0 0,-4-4-32,4-9 0,-4 5 64,5-5-32,-5 0-32,0 4-128,0-3 0,0-6 64,0 5 32,-5-4 32,5 4 0,-4 0 0,4 0 64,-4 5-96,-1 4 0,5 0-32,0 4 0,-4-4 64,4 4 0,0 5-96,0-5 64,4 4-32,-4 1-64,9 0 0,4 4 96,0-5 0,9 1 96,9 0-96,-1-1 0,5 5 32,0-4 64,0-5-32,1 5 64,-10-1-64,0 5 64,-8-4-128,-1-1 0,-4 5-320,-4 0-1376,-9 5-256,0-1-1696,-4 1-671,-1-1-1153</inkml:trace>
  <inkml:trace contextRef="#ctx0" brushRef="#br0" timeOffset="1053.3466">316 136 12032,'-4'-9'4479,"4"9"-2431,0-4-1952,4 4 896,-4-4-448,4 4 32,1 0-288,-1 0-32,1 4-128,3 0-32,1 5 96,-5 4-96,5 1-64,0 3 64,-5 1 0,1-5-32,-5 4 32,0-4 0,-5 9 32,1-4 0,-5-5 0,0 4-64,1-3 32,-5-1-64,4-5 64,-4-3-64,4-1 64,-4-4 0,4-4 96,5 4 32,-1-9 32,5 0-64,0 1-32,9 3 96,-5 1 96,5-1-128,0 5-64,0 0-64,-1 5 0,6-1-64,-6 1-32,1-1 32,-5 5 32,5-5-192,0 5 32,0-5-1024,-5 1-448,5-1-1120,0-4-448,-5-4-2303</inkml:trace>
  <inkml:trace contextRef="#ctx0" brushRef="#br0" timeOffset="1305.3307">518 144 13440,'0'-4'4991,"4"4"-2687,0 0-2272,-4 0 1024,5 4-352,3-4 32,-3 0-320,4 5-96,-1-5-192,1 0-32,0 0 32,0 4-64,-1-4-64,-3 0-128,-1 0-64,0 0-1408,-4 0-512,0-4-1632,-4 4-575,0 0-193</inkml:trace>
  <inkml:trace contextRef="#ctx0" brushRef="#br0" timeOffset="1806.0292">522 141 10112,'-5'0'3776,"5"0"-2048,-4 4-1088,4 0 959,0 1-447,0-1-32,-5 5-288,5 4-64,0-4-416,-4 0 64,4-1 96,0 1 32,0 0 32,0-5-96,0 1-32,4-5-128,-4 4-32,9-4-96,-4 0 32,3 4-192,1-4-32,4 0-64,-4 0-64,4 5 0,0-1 96,5-4 0,-10 4 96,6 5-96,-6-4 0,-3 8-32,-5-4 0,0 4 128,-5-5 96,-3 6 0,-1-6 0,0 5-96,0-4 32,-4-4 64,0-1 64,4 0-96,-4-4-96,4-4 64,1 0 0,-1-1-544,0 1-160,5-5-1120,-1 0-416,5 1-1856,5 3-703,-1-4-225</inkml:trace>
  <inkml:trace contextRef="#ctx0" brushRef="#br0" timeOffset="2156.2144">785 145 13952,'-9'0'5279,"9"0"-2879,0 0-2368,4 0 1024,-4 5-352,5-5 32,-1 0-192,5 0 0,4 4-320,0-4-64,-4 0 32,4 0-96,-4 0-64,-1 0 0,-3 0 32,4 0-544,-9 0-192,4 0-1600,-4 0-608,0 5-2943,-4-1-1633,-1 0 3552</inkml:trace>
  <inkml:trace contextRef="#ctx0" brushRef="#br0" timeOffset="2454.1602">763 254 13312,'0'5'4927,"0"-5"-2687,9 4-1696,-5-4 1216,0 0-576,5 0-96,4 0-512,0 0-192,0 0-224,1 0-128,-6 0 0,1 0-832,-5 0-320,1-4-3232,-5-1-1407,9 1 287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2.6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57 9472,'-4'-13'3584,"4"8"-1920,4-3-896,-4 8 1055,5-5-703,3 1-160,1-5-448,0 9-96,4-4-224,0-1 0,0 5 32,0-4-32,5 8-32,-9 1 32,4-1 32,-4 5-96,-1 4-32,-3 5 96,-5-5 32,0 4-32,-5 1 32,-3-5-64,-6-4 64,6-1-128,-6 1-64,1 0 192,0-5 160,4 1-128,1-1-64,-1 0 32,5-4 0,4 0-96,0 0-32,0 0-96,8 0-32,1 0 32,4 0 0,0 0-96,5 5 64,-1-1 32,-3 5 0,3 0 0,-4 4 0,0-4 0,-4 8 0,-5-4 128,-8 5 160,0-5-32,-5 0 32,0 0 32,-4-4 32,-4 0-96,-1-5 0,0 5-32,-3-5 32,-6 1-64,10-5-32,-1 4-96,1-4 32,8 0-64,-4 0-32,4 0 32,5 0-32,-1 0-864,1 0-352,8-4-2304,1 4-896,3-5-175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0.4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 9 10624,'-9'-4'3936,"9"4"-2112,4-5-1153,-4 5 1121,9 0-960,-9 0-352,9 0-416,0 0-128,4 0 32,-5 0 64,6 0 128,-6 0-832,1 0-352,0 0-1759,0 0-673,-5 5-896</inkml:trace>
  <inkml:trace contextRef="#ctx0" brushRef="#br0" timeOffset="1">0 105 12672,'0'0'4735,"9"0"-2559,0 0-2048,-5 0 928,9 0-608,0 0-160,5 0-128,-1 5 32,1-10-96,0 5-128,-1-4 0,1-5-1536,-5 5-672,0-5-332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37.8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 201 7296,'0'-4'2816,"4"-1"-1536,-4 5-1088,0 0 640,4 0-160,1 0-32,-1-4-128,1 4 0,3 0-288,-3 0 160,3 0 96,-3 0-224,4 4-64,-9-4-128,4 5-64,-4-1 95,-4 5 1,4 0 96,-9-1 32,4-3 160,1 4 96,-5-5-64,5 0 0,0 1-224,-1-1-64,5-4-64,0 5-64,5-1-128,-1-4 0,0 4 128,5 5 64,0-5-96,0 1 32,-1 4 0,1-5 64,-5 5-96,1-1 0,-5 1 160,-5-4 160,1-1 128,0 0 64,-5 1-64,0-1 0,0-4-160,-4 0-96,0 0 0,4 0-32,-4-4-64,5-1 32,3 5-224,1-4 32,-1 0-1184,1 4-416,4-5-1759,0 5-673,9 0 0</inkml:trace>
  <inkml:trace contextRef="#ctx0" brushRef="#br0" timeOffset="750.2042">89 504 9728,'0'-4'3680,"0"4"-1984,0-4-1216,0 4 927,4 0-415,-4 0-96,0 0-384,5 0-96,-5 0-224,4 4 224,-4 0 128,4 5-160,1-4 32,4 3-64,-5 1 32,5 0-128,0 4-96,4 0 0,-5-4-32,1 8-160,0-4-32,0-4 96,-1 4 32,1-4 192,0 0 160,0-5-96,-1-4 64,-3 0-224,4-4-32,-1-9 0,-3 0 64,-1-1-96,1-7-64,-1-6 0,0-8 32,1-4-320,-5-5-128,0 0 96,0 0 96,0 1 128,0 8 32,0 4-64,0 0 64,0 1-32,0 3 0,0 6 64,0 3 0,-5 0-96,5 5 64,0 5 32,-4-1 0,4 4-96,4-3 0,-4 3 64,5 5 0,3-4 32,6 4 0,3-4 128,5-1 160,9 5-224,-1-4-96,5-5 64,5 9 32,-5-4 0,0-1 32,0 1-64,-9 0 64,0-1-64,-4 5-32,-9 0-64,1-4 32,-6 4-1312,-3 4-608,-5 1-1760,-5-1-767,-3 5-257</inkml:trace>
  <inkml:trace contextRef="#ctx0" brushRef="#br0" timeOffset="1230.1574">421 271 10880,'4'-13'4032,"1"9"-2177,3-1-1951,-3 1 768,-1 4-288,5 0 32,4 0-96,-4 4-32,-1 5-160,1 4-160,-4 0-64,-5 1 256,0 3 192,-5 1-96,-4 3 0,1-3-128,-1 4-96,-4 0 64,4-5 0,-4-8 160,0 4 96,4-4-128,0-5 32,5-4-96,0 0 0,4-4-96,0 0-64,0-5 32,4 0-32,5 5 64,-1-1 96,6 1 64,-6 0 96,5 4-160,1 4-32,-1 0-128,-5 1-96,6 3-512,-6 1-160,6-4-1440,-10-1-639,5 0-1793</inkml:trace>
  <inkml:trace contextRef="#ctx0" brushRef="#br0" timeOffset="1868.2147">597 246 13568,'0'-9'5087,"4"9"-2751,0 0-2656,-4 0 864,9 0-448,-5 0 0,5 0-32,-4 0-64,8 0 32,-4 0-32,4 0 0,9-4 0,-9 4 0,0-5 0,0 5 0,-4 5 0,-1-5 64,-3 9 32,-1-1 32,-4 6 64,0 3 96,0-4 160,-4 5 32,-5 4 96,5-1 32,-1 6-192,-3-1 0,8-4-320,-5 0-64,5-5 96,0-4 64,0-4-224,0 0-32,5 0-1568,-5 0-576,8-5-2400,-3-4-1055,8 0 99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0.3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31 10880,'5'-13'4128,"-1"8"-2241,-4 1-1855,9 4 864,-5-4-416,5 4 0,0 0-384,-1-5-32,6 5-64,-1 5 192,0-5 128,-4 4-32,-5 5 0,5 0 192,-9 4 64,0 0-192,-9 4-128,0-4-128,1 5-96,-1-9 96,0 4 0,-4-4-32,4-1-64,5 1 96,-1-4 0,1-1-32,8-4-64,1 0 32,3 4-32,1-4 0,4 5-96,5 3 0,-1-3 64,1 4 0,-5 4-64,0 0 0,-4-4 128,-5 8 32,5-8 352,-9 4 192,-4 9 96,-1-9 64,-8 0-224,0 0 0,-4-4-320,-1-5-64,-4 1-32,5-1 0,3-4-64,1 0 32,-4 0 0,8 0 32,0-4-1216,1-1-512,-1 5-3712,4-4-166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5.0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 12672,'0'-7'4735,"0"7"-2559,-7 0-2048,7 0 1024,0 0-768,0 0-192,7 0-128,-7 0-64,0 0 0,0 7-576,0-7-256,0 0-1408,0 0-607,0 0-2049,6-7-832,-6 7 304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39.1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 11648,'4'0'4384,"1"0"-2369,3 4-1503,-3-4 1024,3 0-704,6 5-128,3-10-448,1 5-160,4 0-64,-5-4-672,5 0-288,-5-1-4799,5 1-2273,-9 0 393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38.7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4 12544,'-5'-5'4735,"5"5"-2559,5-4-1888,-1 4 1024,0 0-672,1 0-192,4 0-192,4 0-96,-5 0-96,6-5-64,-1 5 32,0 0-544,0 0-192,0 0-2112,-4 0-895,-5 0-140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35.7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233 5376,'0'-5'2016,"0"-3"-1088,0 3-256,4 1 704,-4 4 96,0-5 128,0 1-160,0 4-96,0-4-737,0 4-95,0 0 32,0 0-96,0 8 0,-4-3-64,4 4 0,-5-1 0,1 1 0,4 0-64,0-5 32,0 5-128,0-5 32,0 1-160,0 4-64,0-9 128,4 4 32,1 0-160,-1-4 0,0 0 32,1 0 32,-1 5-32,5-10 32,0 5-576,-5 0-192,5-4-608,-5 4-224,5-4-607,-5-1-225,1 5-704,-5-4-256,4-1 384</inkml:trace>
  <inkml:trace contextRef="#ctx0" brushRef="#br0" timeOffset="807.8879">88 180 8704,'0'-5'3232,"0"5"-1728,0 0-992,0 5 928,0-1-289,0 1-31,0 8-192,0 0-128,0 0-416,0 4-32,-5-3 0,5-1-192,0 0-32,0-4-64,0 4 32,0-9-64,5 5-32,-5 0-416,0-5-128,0 0-2528,4 1-1087,0-1-513</inkml:trace>
  <inkml:trace contextRef="#ctx0" brushRef="#br0" timeOffset="1573.475">74 596 9472,'0'-18'3584,"0"14"-1920,0 0-960,0 4 991,5 0-703,-5 0-128,0 0-416,4 0-32,1 8-256,-5-3 128,4 8 32,0-4 32,5 4 96,-5 0 64,5 0-32,0-4-224,-5 4-160,5 0 128,0 0 96,0-4-160,-1 0-32,1-1 64,0 1 96,-5-4 64,5-5 96,0 0-32,-5 0 0,1-9-224,3 4-128,-3-8-32,3 0 32,-3-9-96,-1-4 0,1 0 32,-1-5 0,-4-4-224,4-4-96,-4-1-32,5 5 32,-5 0 192,0 0 64,0 0-32,0 0 0,-5 4-32,5 5 96,-4 0 0,0 4 32,-1 4-96,1 1 64,-5 4 32,9 0 0,-4-1 0,-1 6 0,1-1-96,4 0 64,0 5-32,4-1-64,-4 1 160,9 0 32,0 4 64,4 0 0,9-5 128,4 1 160,9 4-224,0-4-32,9-1-160,-5 1-32,5-5 32,-4 5 64,-5-5-32,0 0 64,-9 5-64,0-5-32,-8 5 32,-1 4 32,-4-5-384,-4 5-96,-4 0-1568,-5 5-704,-5 3-1567,-4 6-673,1-1 640</inkml:trace>
  <inkml:trace contextRef="#ctx0" brushRef="#br0" timeOffset="1993.1251">495 254 9984,'-4'-9'3680,"4"5"-1984,-4 4-1280,-1 0 895,1 4-735,0 1-224,-1 4-224,-4-1-128,1 1 32,-1 4-128,5 0 0,-1 5 64,1-1 0,4 5 32,4-4 0,5-5 64,4-4 32,0 0 96,5-9 96,-1-5 0,-4-4 64,0 1 0,1-6 96,-6 1-32,-3 0 0,-10 0 32,1 0 64,-5 0-224,0 4-32,-4 0-192,0 1-64,0 8-416,4-5-160,1 10-1504,-1-5-736,4 8-2399,5-3-1153,0-1 3328</inkml:trace>
  <inkml:trace contextRef="#ctx0" brushRef="#br0" timeOffset="2246.247">495 412 11136,'-17'9'4128,"8"-5"-2241,-4 5-1695,9-4 896,-1 8-704,-3-5-128,3 6-224,5-1-64,0 0 32,0 4 64,5-8 32,3 4 32,5-4 0,5-5-64,-1 1 32,1-10 128,-1 1 192,1 0-32,-5-5 32,-4-4-96,0-5-32,-5 1-96,-4-1 32,0 1-64,-4 4 64,-5-5-64,0 9 0,0 1-384,1-1-160,3 4-1376,-4 1-512,5 4-1727,0-4-769,4 4 928</inkml:trace>
  <inkml:trace contextRef="#ctx0" brushRef="#br0" timeOffset="2712.5088">728 289 13952,'-5'0'5279,"5"5"-2879,-4 3-2432,4-8 992,0 9-256,0 0 64,4 4-416,-4 9-128,0 0-160,5-5-64,-5 5 96,0 0-64,0-4 64,4-5-64,0 0-32,-4 4 32,0-8 32,5 0-96,-1 0 0,-4-5-1664,4-4-768,1-4-390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8:51.2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3 416 8832,'0'-9'3328,"0"5"-1792,0-5-864,0 5 960,4-1-289,-4 1 1,4 0-352,-4 4-128,0-5-480,0 5-32,0 0 64,5 5-288,-5-1-64,0 5 224,4 4 160,-4-4 160,0 4 32,0 0-352,4 0-96,-4 4-192,0 5-32,5 0 32,-5 0 64,0 0-96,4-4 0,-4-1 160,0-4 64,0-4 0,5 4-32,-5-4-672,0-5-224,4 1-1248,-4-5-544,0 0-2143,4-5-2209,1 1 2368</inkml:trace>
  <inkml:trace contextRef="#ctx0" brushRef="#br0" timeOffset="220.4059">591 503 10112,'4'-9'3872,"1"9"-2112,-1-4-993,-4 4 1121,0 0-736,0 0-256,5 4-160,-5 5-96,0 0-352,0 0 96,0 8 64,0-4-224,0 5-128,0-5-64,0 0 32,0-4-32,0 0 64,4-1-224,-4 1-32,4-4-1696,1-5-768,-1-5-2527,0 1-1761,1-1 2944</inkml:trace>
  <inkml:trace contextRef="#ctx0" brushRef="#br0" timeOffset="618.6457">680 530 10880,'4'-5'4128,"0"5"-2241,1 0-1695,-1 5 800,1-5-608,-1 0-224,0 0-96,5-5-64,-5 5 0,5-4 128,0 0 64,-5-1-64,1 1-96,-1 0 0,0-1-32,-4 1 64,-4-1 32,4 1 96,-4 0 96,-5 4 0,5 0 64,-1 0-128,-4 4 32,1 0-160,-1 5-64,0 4 0,5 0-32,-1 1 256,1 3 160,8-4 0,1-4 64,-1 4-256,5-4-64,4-5-32,-4 5 64,4-9-32,0 4 0,0-4-736,-4 0-320,0 0-1472,-5-4-608,5 0-2495</inkml:trace>
  <inkml:trace contextRef="#ctx0" brushRef="#br0" timeOffset="1119.7952">938 455 12288,'-4'-4'4639,"4"0"-2495,-5 4-2080,1 0 960,4 4-608,-4-4-128,-5 4 0,4-4 64,-3 5-192,-6-5-160,6 8-32,3-3 32,-3-1 64,8 1-96,0 3 0,4-3 96,0-1 96,5 5-64,4-5-64,0 5-96,1 0 32,-6 0 32,1-1 0,0 1 352,-5 4 160,1-4-64,-5 0 64,-5-1 64,1 1 96,-5-4-416,0-1-160,1 0 0,-1 1 0,-4-5-32,4 0-64,-4 0-768,8 0-352,1-5-2592,4 1-1183,0-9-577</inkml:trace>
  <inkml:trace contextRef="#ctx0" brushRef="#br0" timeOffset="1767.7846">1372 303 11520,'0'-5'4288,"0"5"-2305,-5 0-1887,5 0 896,0 5-96,0 3 96,0 10 96,0-1 128,0 10-672,0-5-384,0 4-192,0 0 64,0 0 96,0 1-32,0-1 0,5-4-32,-1-5 32,-4 1-64,4-9-32,-4-1 288,5-3 128,-5-5-352,4-5-160,-4-3-416,0-5-64,0-1 288,-4-3 224,4 4 0,0 0 32,4 0-32,0-1 0,5 6-96,0-1 32,4 4 0,0 1-32,5 4 128,-5 0 64,0 4 192,-4 5 128,0 0-128,-5 4-64,0 5 192,-8-5 96,0 4-224,-5-8-128,0 4 0,-8 0 0,3-8 32,1 3 0,0-8 0,4 0 0,5 0-1120,0-4-544,4-9-2368,4 4-1023,5-4-257</inkml:trace>
  <inkml:trace contextRef="#ctx0" brushRef="#br0" timeOffset="2096.3654">1569 496 11648,'0'0'4384,"0"0"-2369,4 0-2079,-4 0 864,9 0-544,-5 0-64,5 0-64,4 0 0,-4-5-64,0 1 32,-1 0 0,1 4-128,-5-5 32,-4-4 352,0 5 160,0 0-128,-4-1-64,-5 5-160,1 0-128,-6 5-96,6-1 32,-1 0 32,0 10 64,5-1-32,-1 0-32,1 4 32,8-3 32,1 3 32,-1-4 96,9-4-96,0-5 0,1 1-736,-1-5-288,0 0-1312,0-9-479,0-4-1825,0-5-1216,-4 1 2624</inkml:trace>
  <inkml:trace contextRef="#ctx0" brushRef="#br0" timeOffset="2354.0037">1766 329 9216,'-5'-8'3424,"10"3"-1856,-5 5-416,0 0 1151,0 0-671,0 9-192,0-5-288,0 14-32,0-1-608,-5 1-224,5 4-128,0-5-32,0 5 0,0 0-160,0-4 32,0 4 128,0-5 64,0 1-512,0-5-160,0-5-1056,0 1-352,5-4-960,-5-10-351,0-4-1537</inkml:trace>
  <inkml:trace contextRef="#ctx0" brushRef="#br0" timeOffset="2574.9758">1704 482 9728,'-9'-4'3584,"9"4"-1920,0-5-736,0 5 1055,4 0-607,-4 0-160,9 0-512,0 0-128,0 0-320,-1 0-160,1 0 0,4 0-64,0 0 64,1 0-1632,-6 0-672,1 0-2591,0 0-1985,0-4 2624</inkml:trace>
  <inkml:trace contextRef="#ctx0" brushRef="#br0" timeOffset="3029.1463">1872 457 11392,'0'4'4288,"0"-4"-2305,4 5-1759,-4-5 992,0 4-480,0 5-32,5 0-416,-5 4-96,0 0-128,0 0 288,4 0 256,-4 0-384,0-4-128,4 0 288,1-5 192,-5 1 64,4-5 0,0 0-256,-4-5-96,5-4-160,-1-4-96,-4 5 0,5-6-32,-1 6 0,-4-5 64,4 8-96,1-4-64,-5 5-32,4 0 96,1 4-160,-5 0 64,8 4 64,-8 5 32,9 0-64,-5-1 64,5 1 32,0 4 64,0 0 256,-1-4 96,1 4 64,-4-8 128,3-1-64,1-4 32,-5 0-160,1-9-96,-1 5-96,1-9 0,-1 0-128,-4-1-64,4 1 0,-4 5-32,0-6-704,5 6-320,-5-1-1536,0 0-608,4 5-2015,-4-1-769,5 5 1504</inkml:trace>
  <inkml:trace contextRef="#ctx0" brushRef="#br0" timeOffset="3359.0848">2094 496 11904,'5'0'4480,"-1"0"-2433,0-5-1887,5 5 960,-5-4-672,5 4-160,4-4-160,-4-1-128,0 1 32,0-1-32,-1-3 0,-3 3 480,-5 1 224,0 4-256,-5-4-96,1 4-224,0 0-96,-5 4 0,0-4-32,0 9 0,5-1 0,-5 1 0,5 4 0,4 1 0,0 3 0,0-4 0,4 0 64,1-4-32,3 0 64,1-5-352,4 1-128,0-1-1728,-4-8-736,4-5-2431,-4 0-1281,0 0 3200</inkml:trace>
  <inkml:trace contextRef="#ctx0" brushRef="#br0" timeOffset="3807.2531">2243 483 9600,'4'-5'3584,"5"5"-1920,0 0-1440,-5 0 832,1 0-545,3 0-95,1 0-256,4-4-64,-8-1-32,4 5 384,-5-8 160,-4 3 64,0 1-32,0 0-128,-4-1 0,-5 5-160,0-4 32,0 4-160,0 4-64,1 1-64,-1-1-96,0 0 32,5 5 32,-1 0-32,5 4 64,0-4 128,5 4 128,-1 0-64,1 0 0,3-8-32,5 3 0,-4-8-1120,4 0-448,-4-4-1280,4 0-511,0-1-2081</inkml:trace>
  <inkml:trace contextRef="#ctx0" brushRef="#br0" timeOffset="4107.9192">2396 448 10112,'-4'8'3872,"0"-3"-2112,4-1-993,-5 0 1121,5 5-608,0 0-96,0 4-608,0-4-288,0 4-160,0-4 224,0 4 192,0-9 128,0 1 128,0-5-64,0-5-416,0-3-160,0-1-128,5-4 32,-1 4-32,5-4-32,-1 4-64,-3 0 32,4 0-32,4 5 0,-4 0 0,-1 4 0,1 0 128,4 0 32,-4 4 224,0 0 128,-1 10-224,1-6-64,-4 6-32,-1-1 0,0 4-64,1-4-64,-5 0-1184,4 1-544,0-10-5344</inkml:trace>
  <inkml:trace contextRef="#ctx0" brushRef="#br0" timeOffset="4712.2983">2891 255 12672,'5'0'4735,"-5"4"-2559,4 5-1536,-4-5 1184,0 0-640,0 5-192,0 4-320,0 0-32,0 1-352,0 3-96,0 1-64,0-5-64,4 0 32,-4-4-64,0-1 64,5-3 224,-5-1 160,4-4-224,-4 5-64,4-5-64,1-5 0,4 5-160,-1 0 32,1 0-64,0-4-64,0 4 96,-1 0 64,1 0 0,-4 0-32,3-5-256,-3 5-96,-1 0-576,-4-4-224,4 0-960,-8-1-384,4 1-1376,-4 0-511,-1-5-129</inkml:trace>
  <inkml:trace contextRef="#ctx0" brushRef="#br0" timeOffset="5036.4512">3014 281 9600,'0'-9'3584,"-4"9"-1920,-1-4-384,5 4 1215,0-4-735,0 4-192,0 0-448,0 4-64,0-4-608,0 4-32,0 10 0,0-1 192,0 9 96,0 4-352,0 0-224,5-4 128,-5 0 64,4 4-160,-4 0-96,5-4-32,-5 0 32,4 0 32,-4-4 96,4-5-256,-4-4 0,0-5-864,0-4-256,0-4-2432,0-5-1056,5-4-1471</inkml:trace>
  <inkml:trace contextRef="#ctx0" brushRef="#br0" timeOffset="10494.9913">3399 434 5632,'5'-5'2176,"-5"5"-1152,0 0-640,0 0 608,0 0 32,4 0 192,-4 0-192,0-4-64,4 4-512,-4 0 128,0 0 96,0 0-353,0 0-95,0 0-96,0 0 0,0 0-64,0 0-64,0 0-64,0 0 32,0 0 32,0 0 0,0 0 64,0 0 32,0 0-128,0 0 32,0 0 0,0 0 0,0 4 0,0-4 0,0 0-352,0 0-95,0 0-993,0 0-384,0 0-64,0 0 0,0 0 736,0 0 352,0 0 480,0 0 288,0 0 928,0-4 544,0 4 256,0-4 64,0-1-96,0 1 0,0 0-289,-4-1-127,4-4-512,-4 5-128,-1 0-224,-8 4-64,0 4-64,-5 0 0,1 10-128,4-6-96,0 5 0,-1-4-32,6 4 0,3 0 0,5 1-96,0-1 64,9-9 96,0 1 32,4-5 32,0-5 0,0 1-64,0-1 32,-4-3-64,0 3 64,-5-4 288,1 1 224,-1-1-128,-4 5 0,4-1-224,-4 5-96,0 0-64,-4 0 0,4 5-128,0 3 0,-4-3-32,4 3 0,0 6 192,0-6 64,4 1-1120,0 0-512,1 0-1440,-1-9-607,5 4-1729,0-8-800,-5 4 3136</inkml:trace>
  <inkml:trace contextRef="#ctx0" brushRef="#br0" timeOffset="10865.1397">3487 403 10880,'0'-4'4032,"0"8"-2177,0 1-1535,0-5 960,0 8-224,5 1 32,-5 0-480,0 0-128,0-1-288,0 5-64,0-4 64,-5 0 192,5 0 128,0-5 96,0-4 96,-4 0-384,4 0-96,0-4-160,4-5 32,-4 5-64,5-5 64,-1-4-128,5 4 0,-1 0-32,1 0 0,0 1 64,4 3 0,-4 5-160,0 0 32,-1 5 64,1-1 96,0 5 0,-5-5-32,1 5 32,-1-5-32,0 5-928,1 0-416,-5-5-1152,4 1-416,1-1-1087,-1-4-353,0 0 864</inkml:trace>
  <inkml:trace contextRef="#ctx0" brushRef="#br0" timeOffset="11298.5765">3763 399 11392,'0'-9'4288,"0"-4"-2305,-5 0-1663,5 13 896,-8 0-608,-1 0-96,0 4-256,-4 5-96,0 0-64,0 4-96,-1 0 32,6-4-32,-1 4 0,5-4 64,4 4 32,4-5-32,5-3-64,-1-1 96,6-4 0,-1 0-32,0-4-64,0-1 32,-4-8 32,0 0-320,-1-9-64,-3 0 96,-1-4 96,-4 4 32,0 5 32,0-1 64,0 5 64,0 4 320,0 5 128,-4 0-96,4 4-96,0 8 320,0 5 128,0 5-128,0 4 32,4 4-256,-4-4 0,4-4-256,1 3-96,-5-3-32,4-1-32,1 1-2464,-5-9-1056,4-5-2879</inkml:trace>
  <inkml:trace contextRef="#ctx0" brushRef="#br0" timeOffset="12245.8284">4183 264 9856,'-9'0'3680,"9"0"-1984,0 0-704,0 0 1183,0 0-799,5 0-224,-1 4-320,5-4-96,0 0-384,4 0 0,0 0 64,0 0-384,5 0-64,-10 0 128,5 0 160,-8 0-544,4 0-192,-9 0-1600,0 0-672,0 0-1247,-9 0-545,0-4 704</inkml:trace>
  <inkml:trace contextRef="#ctx0" brushRef="#br0" timeOffset="12750.7993">4162 263 10112,'-9'0'3776,"4"0"-2048,5 0-960,-4 5 1119,4-1-447,0 0-128,-4 1-384,-1 4-192,-3 4-416,8-5 0,-5 6 96,5-6-160,0 1 0,0 0 288,5-5 128,-1 1-352,0-1-192,5-4 0,4 0-32,0 0-128,5 4-32,-1-4 96,5 5 32,0 4-96,-4-1-32,-1 5-64,-4-4 96,-4 4 0,0-4 32,-5 0 64,-4 0 32,-4-1 32,-9 5 64,0-4-32,-5 0 0,1 0-96,-10-5-64,5 1 32,-4-5 32,-5 0 32,10-5 32,-1 1-160,4 4 32,5-5-224,4 1 0,0 4-1600,9 0-704,5-4-2720,-1 4-1183,5-5 1791</inkml:trace>
  <inkml:trace contextRef="#ctx0" brushRef="#br0" timeOffset="14298.1719">447 49 5376,'-57'-5'2112,"31"1"-1152,-5 4-704,18 0 576,0 0-192,0 0-64,4-4-64,5 4 96,12 0-352,14-5 0,9 1 64,17-1 0,13 1 64,14 0 64,21-1 64,5 1-224,8 0-32,18 4 160,5 0 32,3 0-32,14 8 63,0-3 97,5 3 32,3-3-256,5-1-64,-4 5-96,0-5 32,-1 5-64,1-5 64,-5 1-128,-4-1-64,-9 5 64,-4-5 0,-5-4 160,-4 5 96,0-5 64,-13 0 96,-4 4-288,-10-4-128,-8 0-64,-8 0-32,-10 0 0,-4 0 0,-9-4 256,-8 4 160,-5 0-192,-9 0-64,1-5-160,-9 5-32,4 0 32,-9-4 0,0 4 0,-4 0 0,-9 4 0,0 1 64,-4-5-32,0 4-32,-5 0-64,1 5 32,-1 4 32,-4 5 64,0 8-32,4 5 64,1-5-64,-1 9 64,0 5-64,5-1 64,-4 0-128,-1-4 0,0 0 32,1 5 64,-1-5 32,-4 0 32,5-4-64,-5-10-64,-5-3 96,5 4 0,-4-9 32,-5 0 64,-4 0-96,-5-4 0,-4 0 32,1 0 0,-10-1-160,-13-3 32,-4-1 0,-5 0 64,-17 5-96,0-4 0,-13 3 32,-9-3 0,-13 4 0,-5-1 64,-12 1-96,-5 0 0,-13-5 32,-5 5 0,-4 0 0,-4-5 64,0 5-32,-14 0 64,-3-5-128,-1 5-64,-4-5 128,4 5 32,-4-5 0,8 5-64,1 0 96,13 0 64,-1 4 64,14-5 32,13 1-64,9 4-32,13-4-32,8 0 0,14 0-64,13-5-64,13 0 96,5-4 64,12 0-64,5 0 0,5 0 96,12 0 32,1 0-96,3-4-32,6 0 32,-1-5 0,4 0-64,-3 0-64,3 1 32,1-1 32,-5-4 32,5 0 96,-1-5-96,-3 0-64,-1-8-96,0-9 32,0 0 32,-4-9 0,0-4 0,-4-4 64,-1-1-32,5 1-32,-5-1 32,10 9-32,-5 0-96,-1 5 64,1 4 32,5 4 0,-1 1 0,0 8 0,5 4 0,-1 5 64,10 0-96,3 4 0,19-4 32,12 4 64,18 1-32,17-6 64,32 1-480,25-4-224,27-5-2656,21-4-1120,36-1-204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9.4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5 14592,'0'-4'5439,"0"4"-2943,0 0-2976,0 0 832,0 0-352,0 4 64,0-4-32,0 5-32,0-1 32,0 0-1248,0-4-448,0 0-1504,5 0-543,-5-4-801</inkml:trace>
  <inkml:trace contextRef="#ctx0" brushRef="#br0" timeOffset="1">145 9 10624,'4'-9'4032,"-4"13"-2177,0-4-1247,0 5 1088,0-1-352,0 5-96,-4 0-416,4 8-96,-5 1-448,5 8-96,-4 0 0,4 1-96,0-10 0,0 5-96,0-9-32,0 0 32,0 0 64,0-4-608,0 0-256,0-5-2272,0 1-95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7.1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3 8320,'4'-9'3072,"0"5"-1664,1-1-1216,-1 1 640,5 4-32,0-9 128,4 1-352,0-1-161,4 4-255,-3 5-64,-1 0 96,0 5-160,-4 4-32,-5-1 192,0 1 128,-8 4-32,0-4 0,-5 0 96,0 0 96,-4-1-192,0 1-96,0 0-32,4-5-32,0 5 0,0-5 0,5-4 0,4 5 0,0-5 0,4-5 0,10 5-160,-6 0 32,10 5-64,-5-1-64,4 5 96,-3 0 0,3 4 32,-4 0 0,-4 0-96,0 0 64,-5 5 320,-4-5 96,0-4 192,-4 4 96,-1-5-160,-3-3-32,-1-1-96,-4 1 0,0-1-192,-5-4-128,1 0 32,3 0 0,1 0-32,5 0-64,-1 0-128,4 0-64,1-4-1056,4 4-352,0-5-1888,9 1-703,-5-1-64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6.6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18 15232,'-4'-9'5695,"4"5"-3071,4 4-3136,5-5 896,4 5-384,0 0 0,9 0-1696,0 0-704,4 5-2303,-4-1-1025,-4 0 1760,-1 1 928</inkml:trace>
  <inkml:trace contextRef="#ctx0" brushRef="#br0" timeOffset="1.0368">40 88 10880,'-27'0'4032,"19"-5"-2177,3 5-767,5 0 1280,5 0-1216,8 0-448,4-4-448,9 4-160,-8 0-32,-1 0-1120,14-4-384,9-1-444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2:43.2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79 7552,'0'-4'2816,"4"0"-1536,5-1-1440,-5 5 544,0 0-224,5 0 0,4 5-192,-4-1-32,-4 0 32,3 1 64,-3 3 64,-5-3-32,0 4 32,-5 4 288,1-9 128,0 5 32,-1-5 0,1 1-224,-1-5-128,5 0-32,0 0-32,0 0-160,9 0-32,0 0 32,0 0 0,4 4-64,0 0 0,-4 1-32,-1 3 96,1 1 0,-4 4 96,-5-4 672,-5 4 288,1 0-1,-5-4 33,-4-4-320,0 3-64,0-3-320,-5-5-128,1 0-64,3 0-32,6-5-64,-1 5-64,0-4-1472,5 4-608,4-4-2271,4 4-1889,-4 0 2304</inkml:trace>
  <inkml:trace contextRef="#ctx0" brushRef="#br0" timeOffset="533.3216">128 539 10752,'0'-4'4032,"0"4"-2177,4-5-1375,1 5 992,-5 5-864,4-5-320,5 4-288,-1 5-32,1-5 32,4 5 0,1 4 64,-1-4-32,-5 4-32,6-4 32,-1-1 32,0 1 32,-4-4 32,4-5 192,0-5 128,-4-4-160,4-4-96,0-4-96,-4-9 0,-1-10-352,-3-3-128,-1-9-384,-4-5-96,-4 1 320,-1 4 224,-3-1 160,-1 10 96,0 4 320,5 4 128,-5 5 96,5 9 128,-1-1-160,5 5 64,5 4-288,3 0-128,6 5 128,7 0 160,10-1-64,4 1 64,9-1-224,4 1-96,0 4-32,5-4-32,-5 4 0,-4 0 0,-5-5 0,-8 5 64,-9 0-192,-5 0 32,-4 0-1728,-8 5-768,-5-1-1663,-9 5-2081,-4-5 2048</inkml:trace>
  <inkml:trace contextRef="#ctx0" brushRef="#br0" timeOffset="998.441">499 206 9344,'0'-9'3520,"4"5"-1920,10 4-1312,-6 0 800,1-4-417,9 4-31,-1 4-384,-4-4-96,5 4-96,-9 5-64,-1 4 32,-8 0-32,0 5 0,-8-5 256,-10 5 160,5-1 0,-5-4 64,5 0-256,0-4-64,4 0-32,1-5 0,3-4-64,1 5-64,8-5 32,5 0-32,0 0-96,8 0 64,1 0-32,-1 4 0,1-4 256,-5 4 128,0 5-32,0-4 0,-8 3-32,-1 5 0,-4 1 64,-4-1 128,-1-4-128,-8 4 0,0-5-192,-5 1-32,5 0 32,-4-5 0,4 1 0,-1-10 0,6 1-992,-1 0-448,0-1-1664,9-4-671,5 1-1313</inkml:trace>
  <inkml:trace contextRef="#ctx0" brushRef="#br0" timeOffset="1432.5754">802 259 11392,'-4'0'4224,"-1"0"-2305,-3 4-1887,3 0 800,-3 10-512,-1-1-96,0 4-128,0-4-96,5 5 32,0-1-32,4 1 64,0-1 32,0 1 32,8-9 128,5 4 96,1-9-128,-1 1 32,0-5-96,0-5 0,0 1 160,0-9 128,-4 4-32,0-4 64,-5-5-192,-4-4-96,0 1-32,-4 3 32,-1-4-160,-3 9-32,-1 0 0,-4 4 64,0 5-256,4 4-32,-4 4-1632,8 0-704,-3 5-2079,8 0-2017,0 0 240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6.4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53 7552,'4'0'2880,"-8"0"-1536,8 0-640,-4 0 832,0 0-256,0-4-1,0 4-479,4 0-64,-4-5-448,0 5-32,5-4-32,-1 4 32,-4-5 64,9 5-160,-5-4-96,5 4-32,0-4-32,0 4 0,-1 0 64,1 0-32,-5 0-32,5 0-64,-4 4 32,-1 5 32,5-5 0,-9 5 256,4 0 224,-4 8-224,0-8-128,0 4-96,0-4-32,-4 0 192,-1 4 128,1-4 96,-5 4 160,-4 0-320,4 0-64,-4-4-128,4 4-64,1 0 96,-1-4 0,0 0-32,0 4-64,5-9 288,0 5 128,-1 0-192,1-5-128,0 0-64,4 1 32,0-1 96,4-4 128,0 4-64,5-4-64,0 0-64,8 0-96,-4 0 96,5-4 0,-5 4-32,0 0-64,0 0 32,1 0-32,-6-4 0,1 4 64,-5 0-608,1 0-256,-1-5-1568,1 5-704,-5 0-1919,0 0-1761,4-4 2592</inkml:trace>
  <inkml:trace contextRef="#ctx0" brushRef="#br0" timeOffset="379.5839">290 202 12160,'0'-4'4575,"0"4"-2495,0 0-2432,0 0 768,4 4-448,-4-4-64,0 0 128,0 0 96,0 0-32,0 0-608,0 0-224,0 0-1343,0 0-577,0-4-1632</inkml:trace>
  <inkml:trace contextRef="#ctx0" brushRef="#br0" timeOffset="866.6849">465 57 6784,'0'-17'2528,"0"17"-1344,0-5-736,0 5 640,0 0-128,0 0 64,0 0-96,-4-4 0,4 4-512,-5 0 319,-3 0 129,3 0-192,1 0-32,-5 4-320,5-4-64,-5 9-128,5 0-96,-1 0 0,-4 8-32,5-4 0,0-4 64,4 4-32,0-4-32,4 4 32,0-4-32,1 0 128,8-5 64,4 5-64,-3-9-96,3 0 128,-4-5 32,5 1-160,-5 0 0,0-1 32,-4-8 32,0 0 32,-5-4 64,0 3-32,-4-3 64,0-1-64,-4 5 64,0 0-128,-5 4 0,4 1-96,-3-1-32,-5 9 32,4-5 64,-4 10-320,-1-1-64,6 5-960,-5 0-448,4 4-799,4 0-289,1 0-928,0 0-1088,4 0 1920</inkml:trace>
  <inkml:trace contextRef="#ctx0" brushRef="#br0" timeOffset="2993.0316">513 154 8960,'0'-4'3328,"4"4"-1792,-8-5-800,4 5 928,0 0-513,0 0-127,-4 0-384,-1 5-64,1-5-352,-5 4 0,0 5 96,0 4-128,1 0-32,-1 5-64,5-1 0,4 1-64,0-1 64,4 1-64,5-10 64,-1 6 0,6-10 32,-1 5-64,0-5-64,-4-4 96,4-4 64,0-5 224,-9 0 128,5-8-192,-9-1-32,0 1-160,0-1-32,-4 1 32,-5 4 64,5 4-96,-5 0-64,0 0-96,-4 5-32,4-1-32,-4 5 96,4 0-1824,0 5-768,1-1-329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4.7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 14208,'8'0'5343,"-8"0"-2879,13 0-2368,-8 0 992,4 0-800,-1 0-128,10 0-64,-5-4 0,5-1-32,-5 5-1888,4-4-768,-4-1-348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4.7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9 6272,'0'-13'2368,"0"13"-1280,0 0-352,0 0 832,0 0-160,0 0 32,0 0-160,0 0-97,0 0-639,7 0-32,-1 0-64,-6 0-32,7-6 64,-1 6-64,-6 0 0,6-7-160,1 7 0,-1-6-96,1 6 64,6 0-128,-7-7-64,7 7-96,0 0-32,-6 0 128,6 7 32,-7-7 0,1 6-64,-1 1 32,7-1-32,-13 1 0,7 12 64,-1-6 96,-12 6 64,6-6-96,-7 0-32,-6 13 96,0 0 96,7-6 0,-7 6 64,0-7-128,6-6-64,1 6 128,-7-6 128,13 0-160,0 0-64,0-6-32,0-1 32,0 7-32,13-13 64,0 7-128,0-7-64,-7 0 64,7 0 0,0 0 32,7-7 0,-7 7 0,6 0 0,-6 0-64,0-6 32,0 6-64,0 0-32,0 0 32,0 0 32,-7 0-1152,1 0-480,-7-7-1728,0 7-736,6 0-166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2.5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 15488,'0'-4'5791,"0"4"-3135,0 0-2816,0 0 1056,4 0-512,0 0-64,5 0-96,0 0-64,4 0-96,0 0-64,5 0 32,-5 0-32,4 0 0,-3 0-1152,-1 0-416,0 0-2080,-4 4-895,-5-4-76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2.3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7 5 12288,'-9'-5'4639,"5"5"-2495,-5 0-2016,5 5 1024,-5-1-576,-4 0 0,4 9-128,0 5-32,-4 4-224,4 0-192,5 0-96,-1 0 64,5-9 64,5 4 128,-1-8 64,9 4-32,-4-8 32,9-1-128,-1-4 0,-4 0-32,0-4 32,-4-1 64,4-8 128,-4 4 0,4-8 0,-8-1-96,3 1 32,-3-1 0,-5 5 96,0 0-160,-5 0-32,-3-5-64,-1 5 32,-4 9-128,4-5-64,0 9-1216,0 0-544,5 4-1824,0 1-767,4-1-769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1:40.5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6 8320,'0'-4'3072,"0"4"-1664,0 0-736,0 0 960,0 0-448,0 4-33,0-4-319,0 5-128,0 4-384,0-5-128,0 5-64,0 4-64,0-4-64,4-1 32,1 1-32,-1 0 64,0-5 96,5 1 0,0-1 0,0-4-672,-1 0-224,1-4-1440,0-1-607,-5 1-1793</inkml:trace>
  <inkml:trace contextRef="#ctx0" brushRef="#br0" timeOffset="336.1117">101 105 10112,'0'-9'3776,"0"9"-2048,0 5-960,0-1 1055,0-4-447,0 4 0,5 5-640,-5-5-192,0 10-352,-5 3-192,5 1-32,-4 3 32,0-3 64,4 8-960,0-8-416,-5 4-1952,5 0-863,0 4-513</inkml:trace>
  <inkml:trace contextRef="#ctx0" brushRef="#br0" timeOffset="915.4612">58 657 11520,'4'-18'4288,"1"14"-2305,-1-5-1663,-4 9 896,4 0-672,-4 0-224,5 0-288,-1 5-96,1-1 32,3 0 288,-3 5 128,-1 4-160,5-4-128,0 4-64,-1-4 32,1 0-32,0-1 64,0 1 0,4-4 32,-5-5 0,6 0 64,-6-5-32,6-4 0,-6-4-96,1-4 32,0-14-64,0 1-32,-5-10-416,0-4-128,1 1 288,-1 3 128,-4-4 0,0 1 96,0 3 32,-4 1 64,-1-1-32,5 10-32,-8-1 32,3 5-32,-4-1 64,5 10 32,0-5 32,4 9 0,-5 4-160,10-4 32,-1 9 0,5-1 64,0 1 160,12-1 128,6 5-64,3 0 64,5-4-128,9 0-64,0 4-64,0-5-96,4 1 32,-4 4 32,-5-4-32,-4-1 64,-4 1-128,-9-1 0,-5 5-544,-4-4-256,-4 4-1952,-9 4-831,-9 1-1601</inkml:trace>
  <inkml:trace contextRef="#ctx0" brushRef="#br0" timeOffset="1268.573">412 272 10624,'-5'-5'4032,"10"1"-2177,-1 4-1471,0 0 1024,1 0-864,3 0-192,6 0-320,3 0-64,1-5 32,-1 5 0,1 0 0,4 0 0,-9-4 0,4 4 0,-8 4 0,4-4 192,-4 5 128,-5-1 96,1 5 160,-1 0-32,-4-1 32,-4 10-160,4 8-96,-5 1-256,1-6-96,0 6 64,-1-5 32,1-5 0,-1-4 32,5 5-64,-4-5-32,8-4-1024,1-1-512,-1-3-2144,5-5-831,0-9-33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0:03.1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4 202 5632,'-4'-4'2176,"4"4"-1152,0 0-224,0 0 864,0-5-128,0 5 32,4 0-224,-4 0-65,0 0-703,0 0 32,0 0 32,0 5-160,0-1 0,0 5-32,0-1 128,-4 6-32,-1-1-32,1 0-128,0 0 0,-1 0-96,1-4 64,-1 0-64,1-1 0,0 1-96,4-4-32,-5-1-32,5 0 0,0 1 0,0-1 64,0-4 32,5 4 32,-1-4-64,5-4-32,8 4-192,-3 0-32,-1 0 96,0-4 32,0 4 0,0 0-64,0 0 32,0-5-32,-4 5 0,0 0 64,0 0-32,-5 0-32,0 0-64,1 0 32,-1 5-832,-4-5-288,0 0-2240,0 0-575,0-5-353,-4 5-128</inkml:trace>
  <inkml:trace contextRef="#ctx0" brushRef="#br0" timeOffset="285.6818">459 246 7552,'0'-17'2880,"5"12"-1536,-5 5 64,0 0 1152,0 0-609,0 0-255,0 0-352,0 5-128,0 8-672,0-4 160,0 8 64,-5-4 32,5 5 0,-4-1-384,4 5-96,-4 0-128,-1 4-32,5-4-32,-4 0 0,4-4-64,-5-5-64,5 0 96,0-4 0,0 0-32,0-1 32,-4 1-1056,4-5-384,4 1-1088,-4-5-480,5 4-1599,-1-4-673,1-4 1056</inkml:trace>
  <inkml:trace contextRef="#ctx0" brushRef="#br0" timeOffset="743.0912">579 469 13056,'0'-8'4927,"0"3"-2687,0 5-2336,4 0 864,-4 0-480,4 0-96,-4 0-192,5 0-64,-1 0 32,-4 0 64,0 0 64,0 0-320,0 0-96,0-4-1184,4 4-512,-4-5-1375,5 5-513,-5-4 96</inkml:trace>
  <inkml:trace contextRef="#ctx0" brushRef="#br0" timeOffset="1038.9241">723 298 8448,'0'-4'3168,"0"0"-1728,4 4-544,-4 0 960,0 0-321,0 0-31,0 0-448,0 0-96,-4 4-544,4 0 160,-5 5 160,1 0 32,0-5 96,4 5-352,-5 4-64,1-4-128,-1 4 32,5 0-64,0-4 64,0 0-128,0 0-64,5-5 64,-5 5 64,9-9-64,-5 4 32,5 0-160,-5-4 0,5 0-32,0 0 32,-1 5-64,-3-5 64,3 0-64,1 0-32,-4 0-64,3 0 32,-3 0 32,3 0 64,-3-5-32,-1 5-32,1 0-320,-1 0-128,0 0-704,-4-4-224,0 4-960,0-4-352,0 4-1471,0-9-577,0 5 416</inkml:trace>
  <inkml:trace contextRef="#ctx0" brushRef="#br0" timeOffset="1292.1513">832 302 12800,'0'0'4735,"0"5"-2559,5 4-1696,-5-5 1088,0 0-320,0 5 0,0 9-448,0-1-64,0 9-448,0 1-160,0-5-32,0-5-64,0 1 64,0-1-64,0 1-32,0-1 96,-5-4 0,5-4-672,0 0-320,-4 0-1184,4-5-512,0-4-2719,-5-4-2209,5-10 2976</inkml:trace>
  <inkml:trace contextRef="#ctx0" brushRef="#br0" timeOffset="2111.7362">981 202 7040,'-17'-17'2720,"8"8"-1472,-8-4-1184,8 9 608,-9-5 0,1-4 64,-5-5-32,-4 5-64,4-9-320,-9 9-128,0-5-64,1 10-160,-5-5 32,0 4 0,-5 0 0,-3 5-96,-1-1 0,4 1 192,-3 4 96,-1 9-32,0-1 0,5 1-192,-1 4 32,-4 9 0,5 0 0,4 0-96,4 4 0,1 5 64,3 4 64,1 0 128,8 0 64,1 4-32,8 5-32,0-4 160,9-5 191,5 4 33,-1 5 32,14-5-160,-1-4-96,14-4 32,0 0 96,8-5-128,9 0 64,0 1-96,5-10 64,4 1 0,4-1 32,-4-8-64,9-5 32,4-4 0,-5-4 32,-3-5-128,-5-8-96,-5 3 192,-8-3 96,-5-14-96,-3-8-32,-10 8-128,-4-4-32,-9-9-96,-4 5 32,-5-5-64,-4 13-32,-4-4 32,-5 0-32,-9-4 0,5 4 0,-4 4 0,-10 5 0,1 4 0,-5 9 0,1 0 0,4-5 0,-10 10-96,-3 3 64,4 5 32,-9 0 0,5 5-1152,-5 3-416,0 10-1312,-4 13-575,0-1-1921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3:46.7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386 5760,'-5'-5'2176,"5"5"-1152,0 0-128,0 0 800,0 0-96,5 0 96,-5 0-320,0 0-65,0 0-735,0 0-192,0 0-32,0 0 128,5 0 448,0 0-128,-5 0-224,0 0-32,5 0-256,-5 5-96,5-5 32,-5 5 0,0-5-96,5 5-32,-5 0 160,0 0 160,5 0-224,-5 5-96,5-5-64,-5 5 32,5-4-32,0 4 64,1 0-64,-1 0 64,-5 0 224,5 0 96,0 0-192,0 0-64,0-4-32,0 4 0,0-5-160,0 0 32,-5 0 64,5-5 96,-5 5-64,5-5-64,-5 5 192,0-5 96,5-5 32,-5 5-160,0-5-64,0 0-128,0 0-32,0-5 96,0-1 32,0 1-32,0 0-64,0-5 32,0 5-32,0-5-96,0-1 64,0 1 32,-5 5 0,5-5 0,0 0 64,-5-1-96,5-4-64,-5 0 128,5 0 32,-5-1-96,0 1 32,0 5 0,0 0 0,0-6 0,5 11 64,-5 0-32,0 0-32,5 0-128,0 0 0,-5 0 128,5-1 64,0 6 0,-6-5-64,6 5-64,0 0-32,0 0 64,0 0 0,0 0 32,0 0 64,0 5-96,0-5 0,6 5-32,-6 0 0,5 0 64,0 0 0,5 0-96,5-5 64,-5 5-32,10 0 0,1 0 128,4-5 96,5-6-224,6 6 0,-1-5 64,1 5 64,-1-5-96,-4 5 32,-6-5 0,1 5 64,-6-5-96,0 10 0,-5-5 96,-5-1 32,1 6-32,-6 0-64,5 0-416,-10 6-192,5-1-1088,-10-5-448,5 10-1344,-5 5-511,0-5-121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8:03:08.0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5 1 2304,'0'0'960,"5"0"-512,0 0-320,-5 0 320,5 0-64,0 5 96,5-5-64,0 0 64,5 0 160,1 0 128,4 0 32,5 0 0,1 0-320,4 0-64,6 0-224,-1 0-64,6 0 64,4 0-96,6 0-64,0 0 0,-1-5 32,6 5-32,5 0-32,-5 0 224,5 0 96,-1 0-32,1 0 64,5 0-64,0 0 0,0 0-32,-5 0 0,5 0 0,0 5 64,0-5-32,5 0 0,-1 0-96,1 0 32,0 0-192,5 0-32,-5 5-64,6-5 0,4 0 128,-5 0 32,0 0-32,5 0-64,0 0 32,-5 0-32,5 0 0,5 0 0,11 0 0,-1-5 0,-5 5-96,-5 0 64,1 0 32,-1 0 64,-5 5-32,5-5-32,0 0 32,0 0-32,1 0 64,-1 0 32,0 0-128,5 0 32,1 0 128,-1 0 160,0 0-96,0 0 64,1 5-160,-1 0-64,0-5 0,0 0 32,6 5-32,-1 0 64,0-5 0,-4 5 96,4-5 31,0 5 33,1 0-128,-6 0-32,0 0-32,0 1 32,1-6-64,-1 5-32,0-5 32,-10 5-32,5-5-96,1 0 64,-6 5 96,0-5 32,-5 0-128,-5 0 32,0 5 64,0-5 32,0 0-128,-10 5-32,-1-5 32,1 0 64,-5 0-64,-5 0 0,-1 0 32,-4 5 0,-5-5 0,4 0 64,-9 5-32,-1-5-32,1 5 96,-6-5 0,1 5 32,-1 0 64,0-5-160,-9 10-32,4-10 64,-10 11 32,0-6-32,1 0-64,-6 0 96,0 5 0,0 0-32,-5 0-64,0 0 32,0 5-32,0-4-96,-5-1 64,0 10 32,5-5 0,-5 0 0,0 11 0,0-1 0,0 6 64,0-1-96,0 0 0,0 1-32,0-1 0,0 6 128,0-1 32,0 1-32,0-6-64,0 1-64,-5-1 32,5 0 32,-5 1 64,0-1-96,0 1 0,0-1 96,0-5 32,0 1-32,0-1-64,0-5 32,0 6-32,0-6-160,0 5 32,-6-4 128,6-1 128,0-10-256,0 5-128,-5-5 32,0 1 64,-5-1-64,0-5 64,-1 5 32,-9 5 64,5-10-192,-6 5 32,-4 0-127,0-4-1,-6 4 32,-4 0 32,-6 0 96,0 0 64,-4 0 64,-6 0 96,-5 1 0,-10-1 64,0 5-64,0-5 64,-10 0-64,-5-5-32,-6 5 32,1-5-32,-10 1-96,-1-1 64,-9 5 32,4-5 64,-9-5-32,-1 5-32,1-5-64,-6 0 32,0 0 224,-5 0 192,1-5-128,-11 5-64,10 0-96,-5-5-96,-5 5 96,11-5 63,-11 5-63,5-5 0,5 5-32,-5 0-64,1-5-64,4 5 32,0 0 32,-5 0 64,11 0 32,-6 0 32,5 0-160,0 0-32,1 0 96,4 0 96,1 0 96,4 0 32,1 0-128,9 0-96,-4 0 64,4 0 0,1 0 32,5 0 64,-1-6-96,6 6 0,5 0-32,0-10-64,10 5 32,-6 0-32,6-5 64,5 0 32,5 5 96,1-5 32,9 5-32,-5-6 32,5 6 0,5 0 32,1-5-64,4 0 32,6 5-128,4 0-64,-4-5 64,9 5 0,6-5-32,-1-1 32,1 1 64,0 0 64,-1-5-96,6 5-32,0-5 96,0-6 32,4 6-256,-9 0-32,10-5 0,-5 4 32,4 1 96,-4-5 32,5 5-32,-5-6-64,4 1 32,-4-5 32,0-1-96,5 1 0,-1 0 160,-4-1 64,5 1 0,0 0 32,5-1-128,-1-9-64,-4 4 0,10 1 32,-5-11-32,0 11 64,5 0-64,5-11-32,-5 6 32,5-1 32,5 1 32,-5 4 32,5 1-64,5-1 32,5 1 0,5-1 96,11 1-96,9 5-64,6-1-160,20 1 0,10 0-1056,15-1-416,11 1-454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0.5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8960,'-7'7'3328,"7"-7"-1792,0 0-864,0 0 960,7 6-289,-7-6-95,13 0-192,-13 6-96,13-6-544,-7 0 32,14 0 64,-8 0 32,8 0-32,-7 0 0,6 0 0,-6 0-192,0 0-64,0 0-64,7-6 32,-14 6-128,7 0-64,-6 0 0,5 0 32,-5 0-192,-1 0-32,1 0-800,-7 0-320,6 0-1024,-6 0-384,0 0-2111,0 0-1697,0 0 259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0.1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9 8448,'-6'-6'3232,"6"6"-1728,0 0-704,0 0 1056,0 0-353,0 0-95,6 0-352,-6 0-128,0 0-512,0 0 96,7 0 128,-1 0-160,1 0 0,-1 0-96,1 0 64,6 0-224,0 0-64,0 0-32,0-6 64,6 6-32,0 0 0,-6 0-32,7 0 64,-7 0-96,6-7 0,-6 7-32,0 0 32,0 0-64,-6 0 64,6 0-128,-7 0 0,0 0 32,-6 0 64,7 0-32,-7 0-32,6 0-832,-6 0-320,0 0-896,-6 0-320,6 0-1023,-7 7-385,7-7-60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38.6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21 4480,'0'7'1760,"7"-14"-960,-7 1-384,0 6 608,0 0 64,0 0 32,0 0 32,0 0 96,6 0-704,-6 0 256,0 0 96,7 0-128,-7 0-65,0 0-191,6 0-64,-6 0-192,0 6 0,6-6-96,-6 7 64,7-1-64,-7 7 64,0-6 0,6-1 32,-6 1-64,7 5 32,-7-5-64,6 6 64,1-7-64,-1 7 0,-6-6-32,13 6 0,-6-7 0,-1 1 64,1-1-96,6 1-64,-7-1 0,1 7 32,-1-6 32,7-1 96,-6 1-96,-1-1 0,1 1 96,-1-1 32,-6 1 32,7-1 0,-1-6-64,-6 0 32,6 0 0,-6 0 96,7 0-160,-7-6-32,0-1-64,0 1 32,6-1-64,-6 1-32,0-1 32,0 1 32,0 6-32,0-7-32,0-6 32,7 7 32,-7-7-32,0-7-32,0 7 32,0-13-32,0 7 0,0 0 64,0-1-96,0 1-64,0-7 128,0 13 32,0-7 0,0 7-64,0-6 32,0 6 32,0-6-96,0-1 0,0 1 32,-7-1 64,7 1-96,0-1-64,0 1 64,0 6 0,0-6 96,0 6 32,0-7-32,0 7-64,0 0 32,0 7-32,0-7-96,0 6 0,0 1 64,0-1 64,0 7-64,0-6-64,0-1 64,0 7 64,0 0 0,0-6-32,0 6 32,0 0-32,0-7-96,0 7 0,0 0 64,0 0 0,0 0 32,0 0 0,0 0 0,0 0 0,0 0 0,0 0 0,0 0-96,0 0 64,0 0 32,0 0 0,0 0-96,0 0 0,7 0 64,-7 0 64,6 0 0,1 0-32,-1 7 96,7-7 0,0 0-128,0 0-32,7 0 96,6-7 32,6 7 0,-6 0-64,6 0-64,1-6 32,-7 6 96,6 0 32,-6 0 32,-7 0 64,7-7-96,0 7 0,0 0-32,-6 0 32,-1-6-128,0 6 0,-6 0 96,0 0 32,0 0-32,-6 0-64,-1 0-64,1 0 32,-1 0 32,1 0 0,-7 6-928,0-6-320,0 7-1568,-7-7-608,7 6-2079</inkml:trace>
  <inkml:trace contextRef="#ctx0" brushRef="#br0" timeOffset="939.8766">441 253 5888,'0'0'2176,"0"7"-1152,0-7-576,0 0 704,0 0 0,0 0 64,0 0-96,0 0 32,0 0-640,0 0 64,0 0 63,7 0 1,-7 0 0,6 0-128,1 0-64,-1 0-64,1 0 0,-1 0-128,7 0-96,0-7 64,0 7 0,0 0-32,6 0-32,-6-6-96,0-1 32,-6 7-128,6-6 0,0 6 96,0-7 32,-7 7 32,1 0 0,-1-6-64,1 6 32,-1 0-64,-6 0-32,6 0 32,-6 0-32,0 0 0,0 0 0,0 6-96,0-6 64,-6 7 32,6-1 64,0 1-96,0-1 0,-6 1 96,6-1 96,-7 1-64,7 6 0,0 0 96,-6 0 96,6 6-64,0 0-64,-7 7 128,7 0 64,0-6-64,0 6 0,-6-7-96,6-6 32,-7 6-128,7-6 0,0 0 32,0-6 64,0 6-96,0-7-64,0 1 0,0-1 32,0-6 96,0 0 64,0 0-96,0 0-32,0 0-544,0 0-160,7-6-1984,-1-1-768,1 1-278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6:49.0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8 40 3584,'-19'0'1408,"19"0"-768,0 6-544,0-6 384,0 0 128,0 0 96,6 0 256,7 0 128,7 0-576,-1 0 352,7 0 96,13 0-128,6 0-32,14 0-320,-1 0-64,7 0-160,13 0 0,-1 0-32,8-6 32,-8 6-64,1-7 32,0 7 0,0-6 96,-7 6-33,-6-7 1,-14 7-256,-5 0 0,-14-6 32,1-1 32,-14 7-32,-12-6-64,-7 6 32,-7 6-32,-6-6 0,-13 0 0,-13 7 0,0-7 0,-6 0 0,-7 6 64,-6-6-96,0 0 0,-1 0 32,-5 7 0,-1-7 0,6 0 0,1 0 0,0 0 0,-1 0 0,1 0 0,6 0 0,7 0 0,0 6 0,12-6 0,-6 0 0,13 7 0,0-7-96,1 0 64,5 6 32,7-6 64,0 0-96,0 0 0,7 6 32,-7-6 0,6 0-96,1 0 64,-1 7 96,1-7 32,6 0-128,-7 0 32,1 6 0,6-6 0,-7 7 0,1-7 0,-1 6-96,7 1 64,-6-7 32,6 13 0,-6-7-96,6 7 0,-7 0 64,7 0 0,0 0 32,0 7 64,0 5-32,0 8 64,0-7-64,0 6-32,0-6 32,0 0-32,0 6-160,0-6 32,0 13 128,0-6 128,0-1-96,0 0-96,0 1 96,0-1 32,7 1 0,-7-1-64,0 7-64,6 0-32,-6-7 128,0 7 96,0-7-96,6-6-32,-6 0 0,0-6 0,7 6 64,-7-7 32,0 1 32,0-1 64,0-6-32,0 6 0,0 1-96,0-7 32,0 6-64,6-6-32,-6-6 96,0 6 0,0-7 32,7 1 64,-7-1-32,0-6 0,6 7-32,1-1 64,6-6 32,0 6 32,0-6-64,6 7 32,7-7-64,7 0 0,5 0-96,1 6-64,13-6 96,0 0 64,6 0-64,1 0-64,-1 0 64,7 0 0,-7-6 32,0 6 0,1 0 0,-1-7 0,-6 7-64,-7-6 32,1 6-128,-1-6-64,-6 6 128,-13-7 32,0 7 128,-7-13 96,0 7-64,-6-1-64,-6-6 128,-1 0 128,-6 0-224,0-6-32,0-1-32,-6 1 0,6-1-64,-7-12 32,1-7 0,-7-6 96,6 6-160,1-13-96,-7 13 32,7-19 64,-1 6 0,1 0-32,-7 7 32,6-7 32,1 0-32,-1 0-32,-6 7 32,7 6-32,-1 7 64,1 6 32,6 6-128,0 1 32,0 6-64,-7 0-64,14 7-256,-7-1-864,6 7-320,1 0-2016,-1 7-799</inkml:trace>
  <inkml:trace contextRef="#ctx0" brushRef="#br0" timeOffset="5583.3253">408 1291 4352,'7'-7'1664,"-7"7"-896,6 0-416,1 0 576,6 0-256,0 0-64,0 0-96,12-6 96,8 6-352,6 0 0,6-7 64,7 7 0,6-6 128,7-1-32,0 7 0,6-6-96,0 6 32,-6-7-128,0 1-64,-13-1 0,-13 1 32,0-1-32,-7 7 0,-13-6-96,-12 6 32,-7 0-64,-13 6-32,-6-6 96,-7 7-64,-13-1-32,-7 1-64,1-1 32,-7 1 32,-6-7 0,6 6 64,-6 1 32,6-7-192,0 6 0,0-6 32,7 7 32,-1-7 32,8 0 0,5 6 0,-6-6 0,13 0-96,0 7 64,1-7 32,5 0 64,1 6-96,-1-6 0,1 0 32,6 0 64,0 0-96,0 7 0,0-7-32,7 6 0,-7-6 64,6 7 0,1-1-96,6 1 0,-7-1-32,7-6 0,0 7 96,7-1 64,-7 7-64,0 0 0,0 6 32,6 7 0,-6 7 0,0 6 64,7 0-96,-7 6 0,6 7 96,1 0 32,-1-1-32,0-5-64,1-1 32,-1 7 32,1 0-32,-1-7-32,-6 0 96,7-6 0,-1 0 32,-6-6 64,0-1-160,0 0-32,0 1 64,0-1 96,0-6 0,0-6 64,0-1 160,0 0 64,0-6 191,7-6 65,-7-1-160,6 1 0,1-7-256,-1 0-96,7 0-96,0 0 0,0-7-64,13 7-32,0-6-64,6 6 32,7 0 32,7 0 0,5-7 0,1 7 64,13 0-32,0 0-32,0-6 224,6-1 96,7 1-96,-20-1 32,7 1-160,-7-7 0,-6 7 32,0-1 0,-13 1 64,-7-1 32,-6 1 32,-7-1 64,1 1-32,-7-1 64,-7-6-128,1 7-64,-7-7 0,0 6-32,-7-6-64,1 0 32,-1 0-64,7-12 64,-6-1-64,-1-13-32,-6 0 96,7-6 0,-1-1-32,1-12 32,-7 0-224,7 6 32,-7 6-32,6-6 64,1 1 32,-7 5 96,6 7-96,1 1 0,-1 5 32,1 1 64,-1 12-96,7 1 0,0 6 32,0 0 0,0 0-160,0 7 32,7-1-800,-1 7-256,1 0-2144,-7 7-959,6-1-51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3.9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6 7 8832,'-13'-7'3328,"13"7"-1792,-19 0-672,12 7 1023,1-7-639,-14 19-160,1 1-640,6 6-224,-7-1-128,7 1-96,7 7 96,6-7-64,6 0 64,1 6 0,6-19 32,0 0 0,6-7 0,1 1 288,6-14 96,-7 1-32,7-7 32,-7 0-160,-6-6-32,0 6-192,-6-13-96,-1 6 64,-12-6 0,-1 7-128,-6-1-32,7 7-1248,-13 7-480,-1 6-1919,1 13-769,-1 6 3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3.6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2 27 13056,'0'-26'4831,"-7"26"-2623,1 0-2432,-1 6 768,1 1-416,-7 6-32,6 6-96,-6 0-32,7 7 32,-1 0 0,7 0 0,7 7 128,6-14 64,0 1-160,13 12 0,0-19 32,-7 0 32,7-7-32,-7-12 32,1-1 0,-1 1 32,-12-14 128,6 1 160,-13 0-288,0-1-64,-7 1-64,1-1 0,-1 1-96,1-1 64,-1 1 32,1 6 64,-1 0-32,7 7-32,0 6-1728,13 0-1408,0 0-639,7 0-102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3.2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6 11392,'0'-19'4224,"0"19"-2305,7-6-2111,-1 12 704,-6 0-128,7 1 160,-7 12-160,6-6-64,-6 13-160,7 7-64,-7-1 32,6 7-64,-6 0 32,7-13 0,-1 6 32,-6-12-1408,13 6-576,0-14-1535,0-5-609,0-7 32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2.9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6784,'0'0'2528,"6"7"-1344,1-1-256,-1 1 896,-6 6-640,7-1-192,-7 1-544,0 7-192,-7-1-160,7 1 0,0 6 0,0 0-384,-6-7-128,6 0-1856,6 1-736,-6-14-64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6.9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11904,'0'-13'4480,"0"13"-2433,0 0-1599,0 0 1056,0 6-416,0 1 0,0 6-192,0 0 0,0 0-512,0 6 0,0 0 32,0 1-224,0 6-32,6-7-96,-6 7-64,0-6 32,7 5 32,-7-5 32,6-1 32,-6 1-1216,0-7-448,0 0-2112,0 0-959,0-7-83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6.3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7 33 8064,'-6'-26'2976,"6"26"-1600,0-6-832,-7 6 864,1 0-256,-1 0 63,-6 0-511,0 6-160,1 7-320,-1 7-160,-7-1 32,14 0-64,-1 1-32,1 6 32,6-7-32,6 7 64,7-6 32,7-7 32,5 0 0,1-7 0,0-6 0,7-6 288,-14-1 192,1 1 96,-1-7 64,-6 0-288,-13-7-128,0-6-192,-6 7-64,-1-7 32,-6 7 64,7 6-160,-7 0-32,0 6-64,0 1 0,0-1-1568,6 7-640,-6 13-1983,7-6-833,6 6 1088</inkml:trace>
  <inkml:trace contextRef="#ctx0" brushRef="#br0" timeOffset="372.1682">144 221 11392,'-13'6'4224,"0"-6"-2305,0 13-2015,6-7 768,1 1-288,-1 19 32,-6-7-224,7 1-128,-1 6-32,1-7-32,6 1 0,0-1 0,6-6 64,7 0 32,7 0 96,-7-7-32,13 1 0,0-7 160,-7 0 192,1-7 96,-1 1 32,-13-1-96,7-12 64,-13 0-256,-6-7-128,-7 6-128,7 1-96,-7 6 32,0 0 32,6 0-448,1 0-160,-1 0-1056,7 6-480,0 1-1375,7-7-641,-1 7-19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1.5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26 7680,'0'-7'2880,"0"1"-1536,0 0-640,0-1 896</inkml:trace>
  <inkml:trace contextRef="#ctx0" brushRef="#br0" timeOffset="303.7301">20 6 16096,'7'7'1311,"-7"-1"-703,-7 7-32,7 6 64,0-6 0,-6 13 0,-1-6-128,7 6-64,0-7 0,-6 7 64,6 6-224,0-12-96,0-1 32,0 1 64,0-7-128,6 0-32,-6 0 0,7-7 0,-1 1 0,1-7 0,-1 0 64,14 0 96,-1 0-192,1-7-128,-1 7 0,0-6 0,1-1 96,-7 1 32,0 6-896,0-7-320,-7 1-1376,1-1-544,-1-6-6495,1 0 5023</inkml:trace>
  <inkml:trace contextRef="#ctx0" brushRef="#br0" timeOffset="565.0307">247 91 12800,'-7'-6'4735,"7"12"-2559,0-6-2336,0 7 896,0-1-192,0 7 64,0 0-128,0 13 32,0 0-288,-6 13-128,6-7-64,0-6 32,0 0 32,6 0-32,-6 0-64,7 0 96,-7 0 64,6-7-352,0-6-160,-6 0-1344,7 0-544,-1-13-2015,1 0-833</inkml:trace>
  <inkml:trace contextRef="#ctx0" brushRef="#br0" timeOffset="1147.048">616 130 11776,'0'-6'4384,"0"-1"-2369,0-6-1791,0 7 992,0 6-352,0-7-32,0 7-96,-7-6-96,-6-1-320,7 7 0,-14 0 32,8-6-192,-8 12-32,1-6-128,-7 7-96,6 6 64,-6-7 64,7 14 0,6-1-32,0 1-64,7-1 32,6-6 32,6 6 64,0-6-32,7-6 64,0-1 0,7-6 32,-1-6-64,-6-1-64,0 1 96,0-7 64,0 0-128,0 0-32,-6 0 0,6 0 0,-7 7 0,0-1 0,-6 1 192,0 6 192,0-7-64,7 14 0,-7-7-64,0 13 0,0 0 0,0 6 64,0 7-32,0 0 0,0 0-160,0 0-32,0 0 32,0-7 64,0 0-96,0 1-64,0-1 0,0 1 32,-7-7-32,7 6-32,0-6-256,0-6-96,0 6-928,0-13-448,-6 6-1728,6-6-736,0 0-1599</inkml:trace>
  <inkml:trace contextRef="#ctx0" brushRef="#br0" timeOffset="1407.0797">681 564 13952,'0'7'5279,"0"-7"-2879,6 13-2080,-6-13 1152,0 13-512,0-7-64,0 1-320,0 6-96,0-7-288,-6 7-64,-1-6 0,1-1-64,-1 0 32,1 1-640,-1 6-256,1-13-1856,-1 13-83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01.5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3952,'6'-6'5279,"-6"6"-2879,13 0-3136,-13 0 608,13 0-4000,-6 0-1631,6 0 1215,0 0 67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01.3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 14720,'-20'-13'5439,"20"13"-2943,0-6-2208,0 6 1152,0 0-928,0-7-192,7 7-2752,-1 0-124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01.0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6511,'7'-7'6144,"-7"7"-3328,13 0-3264,-13 0 960,6 0-480,-6 0-32,7 0-1536,-1 0-640,1 0-3008,-1 0-1215,1 0 1855,-7 0 99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7:08.7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9 130 3584,'-13'-7'1408,"6"7"-768,7-6-320,0 6 448,0 0-64,0 0-32,7 0 0,6 0 32,6 0-384,7 0 32,7-7 64,5 1 64,8 6 96,-1 0-128,13-7 0,1 1 0,12 6 128,-6-13-320,13 7-64,-1 6 224,-5-7 192,5 1-320,1-1-64,-13 1 192,0-1 95,-13 1-223,-1-1-160,-12 1-32,-6-1 0,-1 1 32,-13 6 0,-6-7-64,-6 7 32,-7 0-64,-7 0-32,-12 7 96,-7-7 64,-19 6-288,-1-6-64,-12 7-192,-7-1-96,0 1 129,-6-7 127,6 6 192,-6 1 160,6-7-32,-6 6-64,6 1-96,7-1 32,6 1 32,0-1 0,0-6 0,14 6 64,-1-6-96,0 7 0,13-7-32,-7 6 0,8-6 64,5 0 0,1 7 0,-1-7 0,7 0 0,0 0 64,0 0-96,0 6 0,7-6-32,-1 7 0,-6-7 0,7 0 0,-7 6 64,7 1 64,-7-1-32,6 1-32,-6-1 32,7 1-32,-1-1-96,1 7 64,-1-6-32,1-1 0,6 7 64,0 7 0,-7-7 0,7 6 0,0-6 0,0 6 64,0 1-96,0-7-64,7 6 64,-7-6 0,0 13-64,0-6 64,0 5 96,0 1 32,6 0-128,-6 0-32,7 0 32,-7-6 0,6-7 96,1 6 32,-1-6 384,1-7 159,-1 1-191,7 6-96,-6-7-192,6-6-128,-1 7 0,1-7-32,0 6 0,0-6 0,7 7 0,-1-7 0,1 6-96,-1-6 64,14 7-32,-1-7 0,0 6 128,1-6 32,-1 7-32,0-1 32,7-6-128,0 7 0,7-1 32,-8-6 64,8 7 384,-7-1 192,6-6-320,-6 7-96,19-7-224,-6 6-32,-7-6 32,1 6 64,-7-6-96,6 0-64,-6 0 64,6 0 64,-6 7 0,7-7 64,-8 0-128,-5 0 0,6 0 32,-7 0 64,7 0 384,0 0 192,-7-7-320,-6 7-96,0 0-160,0 0 32,0 0-64,-7 0-32,1-6-64,-7 0 32,0 6 384,0-7 224,0 1-224,-7-1-96,1 1-160,-1-1 0,1-6 0,-1 7 96,0-14-96,-6 1 0,7-14-32,-1 1-64,-6-7 32,7 0-32,-1 13 0,1 0 0,-1-6 0,1 6 64,-1-13-96,1 7 0,-1-7-32,1 7 0,-1-1 64,1 7 64,-1 7-32,-6 6-32,7-7 32,-7 7-32,0 0 0,6 1 0,-6-1 0,0 6 0,-6 1-96,6-1 64,-7 1 32,1-1 0,-1 1-96,-12 6 64,-1-7-32,7 7 0,-13 0 64,-6 0 0,0-6 0,-7 6 0,-13 0 0,0 0 64,-6 6-96,6-6 0,-13 0 32,0 7 0,7-1-352,-7 1-96,7-1-896,6 1-352,-6 6-1631,6-7-705,0 7-25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00.9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5232,'0'-7'5695,"0"7"-3071,6 0-2976,1 0 928,-1 0-640,-6 0 0,13 0-864,-13 0-256,13 0 608,-6 0-2944,-1 0-1215,1 0-3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00.6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6 13568,'0'-13'5087,"0"13"-2751,6 0-1728,-6 0 1248,7 0-1088,-1 0-320,-6 0-384,7 0-96,-1 0 32,1 0-1856,5 0-800,-5 0-2751,-1-6-2049,7-1 3104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9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60 14464,'-7'-13'5343,"7"13"-2879,7 0-2656,-7 0 896,0 0-640,0 0-64,6 0-32,-6 0 64,0 0 0,0 0-1152,0-6-448,0 6-1184,0 0-415,0 0-1569</inkml:trace>
  <inkml:trace contextRef="#ctx0" brushRef="#br0" timeOffset="516.7497">105 33 11520,'0'-13'4288,"0"13"-2305,6-6-2111,1 6 832,-1 0-384,1-7 64,-1 7-160,7-6-64,0 6-64,0 0 128,0 0 96,-7 0-32,7 0 64,-6 6-192,-1 1-32,1-1-64,-7 7 32,0 0-64,-7 0 64,1-6 0,-1 12 32,1-6 64,-7 0 96,0 0-64,0 0-64,7-6 0,-7-1-32,6 0-64,-6-6-64,13 7 32,-6-7 32,6 0-96,6 0 0,1 0 32,-1 0 64,1 0-32,12 6-32,-6-6-64,0 7-32,6-1 128,-6 7 32,0-6 128,0 6 32,-6 0 160,-1 0 96,1-7-64,-7 14 64,0-14-192,-7 14-96,7-7-32,-6-1 32,-7-5-96,6 6 0,-6-7 32,0 1 0,7-7-64,-13 0 32,6 0-128,0 0 0,0 0-832,6-7-288,1 1-1056,6 6-352,-7-7-1983,14 1-769,-7-1 1248</inkml:trace>
  <inkml:trace contextRef="#ctx0" brushRef="#br0" timeOffset="953.719">390 20 13568,'0'-6'5087,"0"6"-2751,0 0-2656,0 0 864,6 0-384,1 0 0,-1 0-96,1 0-64,12 0 32,-12 0-32,12 0 0,-6 0 192,7 0 128,-7 0-96,-1 0 32,1 0-160,-6 0 0,-1 0 96,1 0 32,-1 6-32,-6 1 32,0 6 160,0 6 64,0-6 32,-6 13 32,6-6-64,-7 6 32,1-1-192,6-5-96,-7-1-192,7 1 0,-6-1 0,6 1 64,0-1-544,-7-6-192,7 0-1792,0-7-736,0 1-3071,0-1-1473,0-6 400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8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4 33 7936,'7'-13'2976,"-1"13"-1600,1-6-896,-7 6 832,0 0-288,0 0-32,-7 0-353,1 0-63,-1 6-352,-6 1 224,-6 6 96,-1 0-96,1 0 64,-1 6-224,7 7-32,0-7-64,7 14-32,6-14-96,13 7 32,0-6 64,13-8 128,6 1-128,1-6-96,-1-14 32,0-6 64,1 1 0,-7-8 64,-7 1 64,-6-7 160,-6 6-192,-7 1 0,0-7 0,-7 6 0,1 1-128,-7 6-96,0-6 64,0 6 0,-7 6-128,1 1 32,-1 6-576,1 6-256,6 1-1120,-6-1-512,12 7-1375,-6 7-545,13-7 512</inkml:trace>
  <inkml:trace contextRef="#ctx0" brushRef="#br0" timeOffset="377.6857">227 221 11776,'-6'-6'4384,"-1"12"-2369,1 1-1727,-1-1 1024,1 0-448,-7 7-32,0 0-352,0 7-64,0-1-224,0 1-192,0-1-32,13 7 224,0-6 128,13-1-96,0 0-64,6-6 128,1 7 64,6-14-128,0-6-64,0 0 64,0-6 0,0-7 160,-7 0 96,0 0-64,-6-7 0,-6 1-224,-1 0-64,-6-1 64,-6 1 32,6 6-192,-13 0-64,6 6 0,-6 1 0,0-1-192,1 7 0,-1 0-896,6 0-384,-6 7-960,13-7-480,-6 6-1727,6 1-1985,6-1 230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2.9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1392,'6'0'4288,"-6"0"-2305,13 0-1599,-13 7 960,13-7-480,-6 0-32,12 0-288,-6 0-64,6 0-288,1 0-64,-1-7 64,-6 7-96,7 0-64,-7 0 0,6-6 32,-12 6-96,6 0 0,-1 0 32,-5 0 64,-1 0-736,1 0-352,-7 0-864,6 0-352,-6 0-1215,0 0-449,0 0 25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2.5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45 11136,'-13'-6'4128,"13"6"-2241,0-7-1439,0 7 992,0 0-320,0 0 0,0 0-224,7 0 0,-1 0-512,1 0 128,6 0 64,-7 0-192,7 0-64,0 0-160,7 0-64,-7 0-32,6-6 32,-6 6 0,6-6 32,1 6-64,-7 0-64,0 0 32,0-7-32,0 7 64,-7 0 32,1-6-544,-1 6-160,1 0-992,-7 0-320,6 0-1344,-6-7-47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2.1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7 39 10624,'0'-6'4032,"0"-7"-2177,-7 0-1535,7 13 960,0-6-480,0 6-96,0 0-192,-6 0-64,-1 0-256,1 6-64,-7 0 0,7 7 64,-1 0 32,-6 0 32,0 0 64,7 0-160,-7 7-32,6-1 0,-6 1 0,13 6-160,0-7 32,0 7 192,7-7 128,-1 1-96,7-1-64,7-6 64,-1-6 64,0-1-64,1-6-64,-1 0 64,1-6 0,-1-1-192,-6 1 0,0-7 32,-6-7 32,-1 1 32,1-1 0,-1 7-64,-6-6 32,-6 6 0,-1-6 32,7-1 0,-6 7 0,-1 0 0,-6 0 64,7 0-96,-1 7-64,-6-7-96,7 6 32,-1 7 32,1 0 0,-1 0-96,1 7 64,-1-1-608,7-6-224,0 7-1024,7-1-480,-1 1-1376,14-1-575,-1 1-16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50.4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506 6656,'-7'-6'2464,"7"6"-1344,0 0-320,0 0 864</inkml:trace>
  <inkml:trace contextRef="#ctx0" brushRef="#br0" timeOffset="681.8347">0 506 15776,'0'0'2015,"0"0"-1023,0 0-416,0 0-160,0 7 64,7-1 0,-7 1-160,6 6-64,-6 0 64,7 6 32,-1 0-32,7 7-32,-6-6-96,-1 6-32,7 0-96,-6-7 32,6-6-64,-7 6 64,1-6 224,-1-6 160,0 6-96,1-13-64,-1 6-32,1-6-32,-1 0 0,-6-6 0,7-1-128,-1-6-96,-6-6 0,0 0 32,7-7-32,-7 0-32,0-7 32,0 7 32,0 0-32,0 1-32,-7-8 32,7 1 32,0-1-96,-6 1 0,6 0-32,-7-1 0,7 7 64,-6 7 64,6-7-32,-7 6-32,1 1 32,6 0-32,-7 6 0,1-7 0,6 7-96,-6 7 0,6-1 192,0 1-64,0-1 0,6 1 0,0-1-32,1 1 0,12-1 0,1 1 0,12-1 64,1 1-32,5-1 64,8 1-64,6-7-32,-7 7-64,7-1 32,0-6 32,-7 7 64,0-7-32,-6 6-32,0-6 32,-6 7 32,-1 6-32,-13-7-32,-6 1-64,0 6 32,0 0-32,-6 0-64,-1 0-1120,-6 6-448,-6 1-1408,-1 6-576,-6 0-1855</inkml:trace>
  <inkml:trace contextRef="#ctx0" brushRef="#br0" timeOffset="1166.9155">350 337 7552,'-7'0'2880,"7"7"-1536,0-7-640,0 0 832,7 6-96,-1-6 95,1 0-511,-1 0-224,7 0-448,0 0-160,6 0 0,1 0-32,-1 0 64,1 0-64,-7-6 0,0 6 96,0 0 96,0 0-64,-7-7 0,1 7-96,-7 7-32,6-7-96,1 6 32,-7 7-64,0 0-32,0 7 224,0 5 96,-7-5-32,1-1 0,6 7-160,-7 0-32,7 0-32,0 0 32,-6 0-64,6 0-32,0 0 32,0-7-32,6 1 0,-6-7 0,0-7-1280,7 1-576,-1-7-1664,1-7-735,6-6-35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35.0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7936,'-7'0'2976,"7"0"-1600,0 0-960,0 0 768,0 0-128,7 7 96,-7-7-225,6 6-31,-6-6-480,7 7 32,-7-1 64,0 7 32,6 0-32,-6 7-64,0-1-32,0 13-96,0-6-32,-6 7 32,6-1 32,0 7-160,0 6-64,0 1 64,0-1 32,0 0 32,0 1 0,6-1 64,-6 7 32,6 0-32,-6 6 32,7-6-128,-7 6-64,0 1 128,0-1 64,0-6-128,0 6-64,0 7 0,0 0 32,0-13-32,0 6 64,6 0-64,-6 0 64,0-6-64,7 0 64,-7 0-128,0-7 0,0 7 32,6 0 64,-6-7-96,0 7 0,0-6-32,7 12 32,-7 0-64,0 7 64,0-7-64,6-6 64,-6 0 0,7 6 96,-7-6-96,0 0 0,6-7-96,-6 7-32,7-6 160,-7-1 160,6 0-96,-6 1-32,0-1 0,7-13-32,-7 7-64,0-6-64,6 6 32,-6-14-32,0 1 64,7-6 32,-7-1-32,0 1 32,0-7-64,0-7-32,0 1-128,0-1-64,-7-6-768,1-13-1024,-1 0-512,1-6-3264,-1-1-1407,7-12 1823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4.5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 33 11392,'6'-20'4288,"-6"7"-2305,0 13-1823,0 0 1088,7 7-576,-7 12-128,0 1-128,0-1-224,-7 7 0,7 0 32,0 13 32,-6 0 0,6 0 64,0 6 32,0-13-160,0 1-64,0-1 0,0 1 64,0-1-96,6-6-64,-6 6 0,0-6 32,0-6-32,0 6 64,0-13 0,0 0 32,0 0-64,0-7 32,0 0 0,-6-6 96,6-6-32,-7-7 64,1 0-128,-1 0 0,1 0-96,-7 0-96,13 0 64,-7 0 0,1 13-128,-1-6 32,1 12 0,6-6 64,0 7-32,0-1-32,13 1 352,0-1 160,6-6 96,7 0 32,-6 0-128,-1-6 0,0 6-160,1-13-64,-7 0-64,0 6-96,-7 1-1376,1-1-672,-7 7-3200,0 0-1407,0 7 1759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7:13.4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51 4736,'0'0'1824,"0"0"-960,0 0 32,0 0 864,0 0-192,0 0 32,0 0-352,0 0-32,0 0-704,0 0 63,0 0 65,6 0-64,-6 0-32,13-6-96,-6 6-32,5 0-96,1-7 32,0 7-64,0-6 0,0 6-96,7 0 32,-1-7 0,-6 7 32,-6 0 0,6 0 64,-7 0-32,1 0 0,-1 0-256,1 0 0,-1 0 32,-6 0 32,6 0-32,-6 0 32,0-6-64,0 6 64,0 0-64,0-6-32,0 6 32,-6-7 32,6 1-32,0-1-32,-6 7 32,6-6-32,-7-1-160,1 1 32,-1 6 0,-6-7 64,7 7 32,-7 0 32,6 0-96,-6 0 0,0 0-32,0 0 96,0 7 64,0-1 64,0 7-128,0 0-32,7 0-64,-7 6 96,13-6 0,-6 7 32,6-7 0,0 6 0,0-6 192,6 0 192,7 0-64,0 0 64,6-6-224,1-1-32,-1-6-64,7 7-64,-6-1 96,6-6 0,-7 0-32,-6 0 32,6-6-576,-12 6-128,6-7-928,-7 7-288,1-6-1568,-1-1-735,-6 1-353</inkml:trace>
  <inkml:trace contextRef="#ctx0" brushRef="#br0" timeOffset="365.6952">344 480 9984,'-7'0'3680,"7"0"-1984,0 0-1280,0 0 895,7 7-383,-1-1 0,-6 1-96,13-1 32,-7 7-480,7-7 0,0 7-32,0 0 0,0 0 96,0 7-224,0-14-128,0 7-64,0-6 32,-6-1-32,6 1-32,0-1-192,-7 1-32,0-7-832,-6 0-320,7 0-1344,-7-7-511,0 1-1537</inkml:trace>
  <inkml:trace contextRef="#ctx0" brushRef="#br0" timeOffset="602.222">500 455 8576,'-13'0'3232,"13"0"-1728,-13 13-416,13-13 1151,-7 13-575,1 0-256,-7 0-608,0 12-256,0-5-320,0 6-32,0-7 128,0 1-128,6-7 64,-6 0-96,7 0 64,-1-7-128,1 1 0,6-1-256,0 0-64,-6-6-1152,6 0-448,6 0-2175,0 0-865,1-6 704</inkml:trace>
  <inkml:trace contextRef="#ctx0" brushRef="#br0" timeOffset="949.1235">20 779 11136,'-7'-7'4128,"14"7"-2241,6 0-1279,-7 0 1024,0 0-704,14-6-96,-1 6-320,7 0 0,7 0-288,-1 0 0,0 0 96,1 0-192,-1-7-64,1 7-32,-1 0-32,0 0 0,-6-6 64,0 6-32,-6-7 64,-1 7-992,-6 0-352,0 0-1120,-6 0-511,-7 0-1793,-13 0-1184,6 7 2592</inkml:trace>
  <inkml:trace contextRef="#ctx0" brushRef="#br0" timeOffset="1180.0663">98 837 8576,'-33'0'3232,"20"7"-1728,7-7-544,6 6 1855,0-6-639,19 0-608,7 0-352,13 0-736,0 0 0,13-6 32,-7 6-128,7-7-64,-7 1-160,-6 6-64,-6-7-32,-1 7-64,-12-6-320,-7 6-192,-1-7-1440,-5 1-640,-7 6-3391</inkml:trace>
  <inkml:trace contextRef="#ctx0" brushRef="#br0" timeOffset="2725.0651">946 558 6144,'0'0'2368,"0"0"-1280,0 0-288,0 0 864,0 0 0,7 0 64,-7 0-257,0-7-127,6 7-736,-6 0 0,7 7-32,-7-7 32,6 0 96,1 6-192,-7 1 32,6 6-32,0 0 64,1 0-192,-1 0-64,1 0 32,-1 0 96,7 0-128,-6 0 0,6-1-64,-7-5 0,7 6-128,-6-7-32,6 7 32,0-6 64,-7-1-96,7 7 0,-6-6 32,6-1 64,-7-6-32,0 7 64,7-7-64,-13 6 0,7-6-32,-1 0 0,-6-6 0,7 6 64,-7-7-32,6 7 0,-6-6-96,0-1 32,7 1-64,-7-7 64,0 0-128,6-7 0,-6-5 32,0-8 64,0 7-96,0-6 0,0 6-32,0 0 0,0-6 128,0 6 32,-6 0-128,6 0 32,0 0 0,0 0 64,0 0-96,0 0-64,-7 0 64,7 7 64,0-1 0,0 7-32,0-6-64,0 6 32,0 0 32,0 0 0,0 7 0,0-1 64,0-6-96,0 7 0,0-1 32,0 7 0,0-6-96,0-1 64,0 7 32,0-6 0,0 6-96,0 0 64,7 0 32,-7-7 0,6 7 0,1 0 64,6 0-96,0 0-64,6-6 128,1 6 32,6 0 0,-1 0-64,8-7 96,6 1 64,0-1-64,6 1-64,0-1 0,1-6-32,5 7 64,1-1 32,0 1-32,-6 0 32,-1-1-64,0 1-32,-6 6 32,6-7 32,-6 1-96,0 6 0,-6-7 32,-1 7 64,-13-6-32,1 6-32,-7 0 32,0 0 32,0 0-96,0 0 0,-7 0-128,1 0 32,6 0-512,-13 0-128,6 0-1024,-6 0-384,-6 0-2432,-1 0-1055</inkml:trace>
  <inkml:trace contextRef="#ctx0" brushRef="#br0" timeOffset="3983.7428">1653 298 5760,'6'-13'2176,"-6"13"-1152,0 0-224,7-6 864,-7 6-192,0 0-64,0-7-320,0 7-128,0-6-513,-7 6-63,7-7 32,-13 7-32,7 0 32,-7 0-160,0 0 0,0 7-32,-6-1 32,6 1-128,-7 12-96,7 1 0,0-1 32,0-6-32,7 7 64,6-1 128,0-6 128,6 0-64,7 0 0,7 0-96,6-7-32,0 1-96,-1-7 32,1 0 0,0-7 32,-6-6-64,-1 0 32,-6 0-64,0-6 64,-6-7 64,-1 7 64,-6-7-96,-6 13-32,-1-13-32,1 13 32,-7 0-64,0 6-32,0 1-64,0-1-32,6 7-1088,-6 0-480,7 7-1600,-1-1-735,-6 7-513</inkml:trace>
  <inkml:trace contextRef="#ctx0" brushRef="#br0" timeOffset="4499.1738">1666 448 10368,'-13'-6'3936,"6"6"-2112,1 6-1856,-1-6 799,1 7-95,-1-1 64,-5 1-128,-1-1 32,0 7-352,0 7-32,-7-1 64,14 7 0,-7 0 64,13-7-64,6 1-32,7-1-32,0 1 0,13-7-128,0 0-32,6-7 32,-6-6 0,7 0-64,-7-13 32,0 0 288,-1-6 128,-12-1-32,0-6-32,-13 0-256,0 0-128,0 7 32,-13 0 0,7-1-32,-7 7-64,0 0-64,7 0 32,-7 0-128,0 7-32,6-1-1056,1 7-416,6-6-1152,0 6-383,0 0-1889,13 0-928,0 0 3136</inkml:trace>
  <inkml:trace contextRef="#ctx0" brushRef="#br0" timeOffset="4796.3465">1976 318 10112,'0'-26'3776,"0"26"-2048,7-7-673,-7 7 1217,6 0-704,-6 0-224,0 0-608,7 0-224,-7 0-288,0 0-32,0 13 128,6-6 160,-6 6 96,0-7-96,0 14 32,0-7-96,0 6 64,0 0-256,0 14-64,0-14-32,0 14 0,0-14 0,0 13 0,0-12 0,7 6 0,-7-7 64,6-6 32,1 7-96,-7-7-96,6 0 0,-6-7-32,7 7-288,-7-13-128,6 7-1344,-6-7-512,0 6-3232,0-6-1375</inkml:trace>
  <inkml:trace contextRef="#ctx0" brushRef="#br0" timeOffset="10219.5903">2255 298 3328,'0'-19'1312,"0"12"-704,0 1-448,0 6 416,0-7 96,-6 1 64,6-1-32,-6 1-64,-1-1-64,1 1 32,-1-1-320,1 1-32,-7 0 64,6-1-192,-6 1 0,0-1-64,0 1 32,0-1-128,-6 7-64,6-6 64,0-1 0,-6 7 32,-1-6 64,1 6-32,-1 0 64,1-7-64,-1 7-32,1-6 32,-7 6 32,7-7-96,-7 7-64,6 0 64,-6 0 0,7 0-64,-1 0 64,1 0 32,0 0 0,-1 7-96,1-7 64,-1 6 32,7 1 64,-6-7-96,6 6 0,-7 1 96,7-1 32,-6 1-128,0-1 32,-1-6-64,1 13 0,-1-6 64,1 5 64,6-5-96,-7 6 0,7 0 32,-6 0 0,6 6-96,-6 1 64,6-1 32,0 1 0,6 6 64,-6-7 32,0-6 224,7 6 128,-1 1-160,1-1-32,-1 1-192,7 6-128,0-1 96,-6 14 32,6-6 352,0-7 96,6 0-224,-6-7-96,7 0 224,6 1 192,-7-1-256,7 1-32,0-1 96,7 1 96,-7-1-193,6 1-95,0-1 128,7 0 96,0-6-160,-6 0-32,6 0 0,0 0 0,-7 0 0,7 0 64,0-6-160,0-1-96,0 1-32,0-7-32,0 6 64,6-6 32,0 7 224,-6-7 128,0 0-224,0-7-128,0 7 0,0-6 64,0-1-128,-7 1-32,7-7 64,7 0 32,-7 0 160,-1 0 96,-5 0-128,6 0-64,-7-7-64,7 1 0,-6 0 0,6-1 96,-7 7-96,0-6 0,1-1-32,-1 1 32,-6-7-128,7 0 0,-7-6 32,-7-1 0,7-6 64,-6 13 96,-1 1-64,-6-1-64,7 0-96,-7 0 32,-7 0 96,1-7 32,-1 8 96,1-1 96,-7 0-128,0 0-96,0 6-32,0 1 32,-7 6-96,7 6 0,-6-5-32,-1 5 0,1 1 64,6 6 0,0-7 0,-6 7 64,6 7-1088,0-7-512,0 6-960,6 7-447,1 0-1249,6 0-1536,0 6 2080</inkml:trace>
  <inkml:trace contextRef="#ctx0" brushRef="#br0" timeOffset="10632.5013">2502 551 7296,'0'0'2720,"0"0"-1472,0-6-192,0 6 992,0 0-768,6 6-257,-6-6-415,7 0-128,-1 7-288,1-7-64,6 6 64,0-6 192,6 7 128,7-7-64,0 0 64,0 6-288,6-6-64,1 0-96,-8 0 32,-5 0 224,6 0 96,-7 0-192,1 0-64,-1 0-96,1 0 32,-1 0-64,-6 0-32,-7 0 32,1-6-32,-1 6-2208,-6-7-896,0 7-2303</inkml:trace>
  <inkml:trace contextRef="#ctx0" brushRef="#br0" timeOffset="11682.8979">3156 337 7936,'0'-19'2976,"0"19"-1600,7-7-1056,-7 7 864,0 7-576,0 6 64,0 0-64,0 6-320,0 7 96,0-7 63,-7 7-223,7 7-64,0-1-96,0 0-64,0-6 32,0 7 32,0-14-32,0 1 64,0-7 352,7 0 192,-7-7-192,0 1-96,6-7-64,-6-7-32,0-12-224,0-1 0,7-6-32,-7 0 0,0 0 64,0 13 32,0-12-192,0 5 0,0-6 96,6 7 64,-6-7 0,7 0-64,-1 7 32,7-1-32,0-6 0,6 7 0,-6-1-96,7 7 64,-7 0-32,6 7-64,1-1 96,-7 7 0,6 0 32,-6 0 0,0 13-96,-7-6 64,-6 12-32,0 1 0,0-1 64,-6 1 0,-7-1 0,0 0 0,0-6 0,0 0 64,-6 0-32,-1-6 64,7-1-64,-6 1 64,6-1 128,0-6 192,6 7-224,1-7-32,6 0-96,0 0 32,0 0-64,6 6-32,7-6 160,0 7 128,0 6-96,0 0-32,0 0-64,7 6 0,-7 0-64,6 1-32,-6-1 32,0 1-32,0-7 64,0 0 32,0 0-32,-7-7 32,7 7-576,-6-13-192,-1 0-1376,1 0-512,-1 0-2559,7-6-1249,-6-1 3264</inkml:trace>
  <inkml:trace contextRef="#ctx0" brushRef="#br0" timeOffset="12235.5865">3681 519 6144,'6'-6'2272,"-6"6"-1216,7-7-96,-7 7 832,6 0-480,-6-6-128,0 6-384,0-7-128,-6 7-385,6-6 193,-7 6 64,-5-7-160,-1 7-64,0-6-32,0 6-32,0 6-224,0 1 0,-7-1-32,7 14 0,0-8-96,0 14 64,7-6 32,6-1 64,6-6-32,-6 0 64,13 0 0,-6-6 96,6-7-96,0 0 0,-7 0-32,7-7-64,-6 7 32,6-13 32,-7 0-32,7 0-32,-6 0 32,-1 0 32,1 0-96,-7 0-64,6 0 192,-6 7 96,0 0-96,0 6-64,0 0 0,0 0 32,0 6-32,0 7-32,0-7 96,6 7 0,-6 0-32,7 7 32,-1-7-352,1 0-128,-1-7-1088,7 7-479,0-6-673,0-7-288,7 6-832</inkml:trace>
  <inkml:trace contextRef="#ctx0" brushRef="#br0" timeOffset="12769.7037">3992 480 8448,'-19'-13'3168,"19"13"-1728,-7-7-832,7 7 832,-6 0-384,-1 0-129,1 0-415,-1 0-96,-6 0-224,7 7 0,-7-7 128,0 6-128,0 7-32,6-6-160,-6 6 0,0 0 0,13 12 64,-6-12-32,6 7 64,6-7 0,1 0 96,-1-7-96,1 1-64,6-1-160,0-12-64,0-1-480,6-6-192,-12 0-256,12 0-127,-12-6 191,6-1 96,0-5 448,-7-8 320,0 7 128,1 0 64,-7 0 480,6 1 224,-6 5 288,0 1 128,0-1-65,0 7 1,0 0-448,0 7-128,0-1 0,0 7 0,-6 7 0,6 12 32,0-6-192,-7 7-64,7-1-192,-6 7-64,6-7 0,0 14 64,-6-7-32,6 0 64,0 0-288,6-1-96,-6-5-1248,6-1-544,-6-6-1439,13 0-673,-6-6 320</inkml:trace>
  <inkml:trace contextRef="#ctx0" brushRef="#br0" timeOffset="12999.8593">4147 448 10624,'7'0'4032,"-7"0"-2177,0 6-1535,0-6 960,0 7-576,0-7-128,0 6-352,0 1-96,0 6-64,0 0-64,-7 6 96,7-6-64,0 6 64,-6-6-704,6 7-224,0-14-1343,6 7-609,-6-6-1696</inkml:trace>
  <inkml:trace contextRef="#ctx0" brushRef="#br0" timeOffset="13334.3292">4348 454 9472,'0'-7'3584,"0"7"-1920,-7-6-1312,7 6 832,0 0-353,0 0-31,-6-7-256,-1 7 0,1 0-320,0 0-64,-1 7 32,1-7 192,-7 6 64,6-6-160,-6 13-96,7-6 32,-1 12 0,1-6-96,-1 7-96,7-8 0,0 8 32,0-1 32,0 1 32,7-7 0,6-7 64,-7 7-96,14-6-64,-1-7-1056,0 0-512,1 0-1280,-1-7-479,1 1-1281</inkml:trace>
  <inkml:trace contextRef="#ctx0" brushRef="#br0" timeOffset="13850.6446">4607 467 9856,'-7'-7'3680,"7"7"-1984,-6-6-1056,6 6 959,0 0-575,-7 0-192,1 0-288,6-7-96,-13 7-256,6 0-64,-6 7 0,0-7 0,0 0 0,0 6-160,0 1 32,7 6-64,-7 0 0,7-7 128,-1 7 32,7 0-32,0 6 32,0-12 0,7 6 32,-7-7-64,12-6 32,-5 0-64,-1-6-32,7 6 32,-6-13 32,-1 6-96,7-6 0,-13 7 32,7-7 0,-1 7-96,-6-1 64,0 1 224,0-1 128,0 1-256,0-1 0,0 7-64,-6 0 64,6 0 32,0 0 96,0 7-32,0 6 0,0-7-192,0 7 32,0 0 0,6 0 64,1-7-32,-1 7 64,1 0-288,6 0-32,0-6-992,0-7-416,0 6-1344,0-12-607,-1-1-993</inkml:trace>
  <inkml:trace contextRef="#ctx0" brushRef="#br0" timeOffset="14371.2817">4731 429 6144,'-7'0'2272,"7"0"-1216,-6 13-32,6-13 960,0 6-320,0 1-96,0-1-513,0 1-287,0-1-416,0 7-96,0 0 64,0 0 0,0 0 128,0 0-96,0 0 32,0 0-32,0-7 96,0 1 128,0-1 32,0-6-320,0-6-96,0 6-128,0-7 32,0 1-64,6-14 64,-6 14-64,0-7-32,7 0 32,-1 0 32,-6 0-192,7 0 32,-1 7-32,7-1-32,-6 1 128,-1 6 0,7-7-64,-7 14 0,7-7-32,-6 6 96,-1-6 0,1 13 96,-1-6-96,1 6 0,-7-7 32,6 7 64,1 0-32,-7-7-32,6 7-416,-6-6-128,7 6-1344,-1-13-512,1 6-1535,6-12-1953,-7 6 1856</inkml:trace>
  <inkml:trace contextRef="#ctx0" brushRef="#br0" timeOffset="14698.4613">5132 468 8064,'7'-7'2976,"-7"7"-1600,0-6-480,0 6 1024,0-7-513,0 7-159,-7-6-352,7-1-128,0 1-416,0 6-64,-6-7-64,-1 1 32,-5-1 64,5 7-224,-6-6-64,0 6-32,0 6 64,0 1-32,0-7-32,-6 6-64,6 7 32,0-6 32,0 6 64,0 0 32,13 0 32,-7 0-64,14 6-64,-7-12 32,13 5 32,-13 1 32,13-6 32,0-1-704,0-6-320,0 0-704,0-6-256,0-1-639,6-6-257,-6 7-992,0-20-576,0 13 2176</inkml:trace>
  <inkml:trace contextRef="#ctx0" brushRef="#br0" timeOffset="14965.2469">5177 221 5120,'-7'-19'2016,"7"19"-1088,0-7 32,0 7 832,0 0 96,0 0 128,0 0-480,-6-6-161,6 6-767,0 0 192,-7 6 96,7 1-64,-6 5 64,6-5-224,-7 19-32,1-7-160,-1 7 32,1 0 0,6 0-32,-7-6-224,7 12-160,-6-6-64,6 0 32,0-7-32,-6 1 64,6-1-64,0 0 64,0-6-832,-7 7-320,7-14-1728,0 7-736,0-6-2271</inkml:trace>
  <inkml:trace contextRef="#ctx0" brushRef="#br0" timeOffset="63510.885">1044 188 4224,'0'0'1664,"0"0"-896,0 0-416,0 0 576,0 0-192,0 0-32,0 0-32,0 0-32,6 0-352,-6 0 192,0-6 64,0 6 64,0 0 32,0 0-96,0-7 0,-6 7-96,6 0 32,0 0 96,0 0 95,0 0-223,0 0-96,0 0-128,0 0-64,0 0-32,0 0 0,0 0 64,0 0 32,0 7 96,0-1 128,0-6-256,0 0-32,0 7 96,0-1 96,0-6-128,0 7-64,0-1 64,0-6 0,0 6-96,0 1-32,0-1-32,0-6 32,6 7-64,-6-7 64,0 6-64,0-6-32,0 0 224,0 0 96,0 0-160,7 0-32,-1 0-64,-6 0 32,7 0-128,-1 0 0,1 0 32,6-6 0,-7 6 0,1 0 0,6 0 0,-13-7 64,6 7-32,1 0 64,-7 0-64,0-6 64,0 6-64,0 0-32,0 0-608,-7 0-256,7 0-416,0 0-160,-6 0-544,6 0-287,0 0-449,0-7-160,0 7-256</inkml:trace>
  <inkml:trace contextRef="#ctx0" brushRef="#br0" timeOffset="63882.0452">1135 156 4736,'-7'0'1824,"7"0"-960,0-7-96,0 7 768,0 0-128,0 0-32,0 0-224,0 0 0,0 0-640,0 0 192,0 7 159,0-1-63,0 1 0,0-1-352,0 7-128,0-6 224,0 12 128,-6-6-352,6 6-96,0 1 32,0 6 160,0-7-224,0 1-32,0-1 96,0-6 160,0 0-160,0 0-64,6 0-32,-6-7-32,0 1-64,7-7-320,-7 0-160,0 0-2240,0 0-1056,0-7-1823</inkml:trace>
  <inkml:trace contextRef="#ctx0" brushRef="#br0" timeOffset="65684.1997">758 1317 6144,'13'-7'2368,"-6"7"-1280,-1-6-864,1 6 640,-1 0-96,1 0 32,-1-7 32,-6 1 96,7-1-480,-1 1 224,-6-1 96,7 1 31,-7-7 1,0 6-192,0-6 32,0 7-64,0-7-64,0-7-64,0 7-32,-7-6-96,7 0-32,-6-1-96,-1 1 32,7-1 0,-6 1 32,-7-7-64,6 6 32,1 1-128,-1-7 0,1 0 32,-1 0 0,-6 0 0,7 0 0,-1 1-64,7-1 32,-6 0-128,-1 6-64,7 1 256,0-7 192,-6 0-160,6 0-96,0 0-64,0-6-32,0 6 0,0 0 0,-7 6 0,7 1 64,0 0-32,0-1-32,0 1 32,0-1-32,0 7 0,0-6 0,0-1-96,0 1 64,0 6 32,7 0 64,-1-6-96,-6 6 0,7 0-32,-1 0-64,7 0 96,-6 6 0,-1-6 32,7 7 0,-6-1 0,6 1 0,-7-1-96,7 1 64,-6 6 32,-1-7 0,7 7 0,-7-6 64,1 6-32,6 0 64,-7-6-128,7 6 0,-6 0-128,6 0 32,-7 0 128,1 0 128,6 0-96,-7 0-32,7 0 0,-6 0 64,6 0-32,-7 0-32,7 0 32,-7 0 32,7 0-96,-6 6 0,-1-6 32,1 0 64,-1 0-32,-6 0-32,7 0 96,-1 0 64,-6 0-64,0 0-64,0-6 0,0 6-32,-6 0-640,-1 0-224,1-7-480,-1 7-192,1 0-384,-1 0-159,1-6-1,-1-1 32,-5 1 320,5-1 192,1 1 736,6-1 320,-7 1 448,1-1 192,6 1 768,-7 6 352,1-7 192,6 7 128,-7-6-224,7 6-64,-6 0-193,6 0-31,-7 0-352,7 0-96,0 6-128,0-6 96,0 0-224,0 7-64,7-7-32,-7 6 32,6 1 32,1-7 32,-1 6-192,7 1-64,-6-1-64,6-6 32,-7 0-128,0 7-64,1-1 128,-1-6 32,1 7 256,-1-1 192,1-6-320,-7 7-128,6-7 256,-6 6 64,0-6-96,0 6-96,0-6-96,0 7 0,0-7 128,0 6 192,-6 7-224,-1-6-32,-6-1-32,0 7 0,1 0-64,5 0-64,-6 7 32,7-7 32,-7 0-32,13 0 64,-7-7-1888,7 7-800,0-7-425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7.7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5 26 10112,'0'-19'3872,"-7"12"-2112,7 7-1504,0 7 1279,0-1-511,0 7-160,0 0-64,0 0-480,0 7 96,0-1 96,0 7-64,0 0 0,0 0-64,0 13 0,0-7-64,0 1 32,0-1-64,0-6 64,0 0-128,0 0-64,0-7-64,0 1-96,7-1 96,-7-6 0,0 0-32,0 0 32,0-7 0,0 1 32,0-7 64,0 0 32,0-7-96,-7 1-32,1-1-32,-1 1-64,1-1 32,-7 1-32,0 0-96,6-1 64,-6 1-32,7 6-64,0 0-64,6 0 32,0 6 32,12-6 64,1 7 96,0-7 128,0 0 64,7 0 96,-1 0-96,-12 0 32,6 0-160,-7-7 0,7 1-32,-6-1-64,-1 7-1824,1-13-832,-1 13-422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5.0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9 14 8192,'0'-7'3072,"0"7"-1664,0-6-864,0 6 864,0 0-512,7 6-128,-7 1-161,0 6-95,0 6-256,0 14 192,0 6 96,0-7-288,0 0-128,0 1-32,0 6 64,0-7-64,0 0-64,0 1 64,0-7 0,0 0-32,0-7 32,0 1 0,0-7 32,0-7 64,0 1 32,0-7-96,0 0-32,-7 0-32,1-7 32,-1 1-64,1-1-32,-7 1 160,6 6 128,-6 0-160,13 0-64,-6 6 32,12-6 64,1 7 64,6-7 32,0 0 0,6-7 0,7 1-128,-6-1-96,-1 1 0,-6-7 32,0 13-1024,0-7-448,-7 1-2112,-6 19-3423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45.7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9 3584,'0'0'1408,"0"-7"-768,0-1-256,0 8 512,0 0-32,0 0 64,0 0-160,0 0-32,0 0-256,0 0-256,0 8 0,0-1-32,0 1 128,0 7 32,0 0-96,0 1 0,0 7-32,7 0 32,-7-8-128,8 8-96,-8-8 0,8 1 32,-8-1 32,7-8 96,-7 1 256,8-8 160,-8 0-224,7-8-128,-7 1-256,0-1 0,0-7 0,0 7 0,-7-7-96,7 7 64,0 1 160,0-1 64,0 8-64,7-8-96,-7 8 64,8-7 64,0 7-64,7 0 0,0 0 32,1-8 64,7 8-33,7 0 1,1 0-32,-1-8 0,1 8 64,0 0 32,-1 0-32,1-7-32,-1 7-96,-7-8 32,16 8-64,-9 0-32,1-8 32,-1 8-32,1 0 64,0 0 96,-1 0 0,1 0 0,-1-7-96,1 7-64,0 0 32,-1 0 32,1-8-32,7 8 64,-7 0 0,-1 0 32,-7 0-64,8 0-64,0 0-64,7 0-32,-8 0 128,1-8 32,0 8 0,7 0-64,-8 0-64,9 0 32,-9 0 32,-7 0 0,8 0 64,-16 0 32,0 0-128,1-7 32,-1 7 288,-7 0 160,-1-8-128,1 8-96,0-7-128,-8 7 0,0-8-128,0 0 0,0 1 32,0-1 64,0 8-96,7-8 0,-7 1-128,8 7 32,-8-8 0,0 16 64,8-8 32,-1 7 32,-7-7 0,8 8 64,0 7 32,-1-7 32,-7 7-1632,8 0-704,-1 1-2943</inkml:trace>
  <inkml:trace contextRef="#ctx0" brushRef="#br0" timeOffset="1163.9543">154 696 5632,'-8'0'2176,"8"0"-1152,8 0-224,-8 0 800,0 0-384,15 0-64,-7 0-320,14 0-64,-6 0-416,14-7-128,-7 7-32,8-8-96,-8 0 0,8 1 32,-9-9 0,-6 9 191,-1-9 129,0 1-32,1 0 64,-16-1 32,0 1-32,0 0-160,-16 7-128,9 1-96,-1-1-96,-7 8 160,-1-8 32,1 16-64,-8 7-96,0 0 0,0 1 32,0 7 32,0-8 96,8 8-96,7 0 0,1 8 96,7-9 32,7 9 32,9 0 0,7-8-64,0 0 32,7 0-64,1-16 0,-1 1-32,1-16 64,7 1-160,1-1-32,-16-7-992,-1-1-384,1 9-928,-7-9-319,-1 9-641,-7-1-288,-1-7 256</inkml:trace>
  <inkml:trace contextRef="#ctx0" brushRef="#br0" timeOffset="1604.6893">819 621 9088,'8'-8'3424,"-8"0"-1856,0 1-576,0 7 1183,-8 0-799,8 0-224,-15 0-608,0 0-192,-1 0-224,-7 7-96,8 1 64,-8 0-64,8 7-32,7-7-64,0-1 32,1 1 32,14 0 64,1-1 32,7-7 32,1 8-64,7 0-64,0-8-64,0 7-32,0 1 64,-1-1 0,-6 1 160,-1 0 64,-7 7 128,-8 0 128,-8-7-128,0 7 64,1 1-160,-9-1-64,1 0-64,0 1 0,-16-9-64,8 1 64,8-1-128,-8-7 0,8 0-608,7 0-288,-7-7-864,15-8-384,0 7-1471,7-15-609,9 8 384</inkml:trace>
  <inkml:trace contextRef="#ctx0" brushRef="#br0" timeOffset="2015.9332">1064 474 10752,'15'-15'4032,"-15"15"-2177,8-8-1247,0 8 1024,-8 0-608,0 0-192,0 8-128,7 7-64,-7 1-352,0 7-32,0 0-32,0-1-32,0 1 32,0 0-192,0 16-32,8-16 64,-8 7 32,0 1 32,8-1 0,-1-7-704,-7 0-320,8-7-832,-8-1-288,8 0-543,-16-15-225,8 8-896,-8-16-1024,1 1 1888,-1-9 6752,-23-14-704,8 14 64,0-7-800,8 16-417,7-9-447,1 9-224,7-1-768,7 0-256,1 1-128,7-1-128,1 8-32,-1 0-32,0-7 32,1 7-1120,14 0-512,-14-8-1311,6 8-609,1 0-992</inkml:trace>
  <inkml:trace contextRef="#ctx0" brushRef="#br0" timeOffset="2295.7109">1347 644 9088,'0'0'3424,"0"0"-1856,0 0-480,0 0 1087,0 7-639,0-7-160,0 8-736,0 0-256,0-1-224,0 1-192,0 7 0,8 0 32,-8 8 0,0-7-1408,7 7-576,-7-8-1343,8 0-545,0 1-128</inkml:trace>
  <inkml:trace contextRef="#ctx0" brushRef="#br0" timeOffset="2864.9225">1500 667 10496,'-8'15'3936,"8"-15"-2112,0 8-1505,0-1 897,0 1-480,0-1-96,0 9-288,0-9-160,0 9-96,0-1-96,0-7 96,8-1 0,-8 1 32,0 0 192,0-8 128,8 0-224,-8-8-64,0 0-96,7-7 32,-7 7-128,8-7 0,0 7-128,-1-7 32,1 0 0,7 0-32,-7 7 32,0 0 96,7 8 0,-7 0 32,-1 0-96,1 0 0,0 8 128,-1 0 32,1-1-96,-1 1 32,1 7 64,0-7 32,-1 7-32,-7-7 32,8-1 224,-8 1 160,8-8-160,-8 0-96,0 0-128,7-15 0,1 15-64,-8-16-32,8 9 32,7-9 32,-7 1-96,7 0-64,-7 0-32,7 7 96,-7 0-64,7 1-32,-8-1 96,9 8 0,-9 0-128,9 8 32,-9-1 64,1 1 96,0 0 64,-1-1 32,-7 9-576,8-1-224,0-8-1024,-8 9-448,7-9-895,1 1-417,0 0-256</inkml:trace>
  <inkml:trace contextRef="#ctx0" brushRef="#br0" timeOffset="3322.862">2213 597 8960,'0'-16'3424,"0"16"-1856,-16-15-928,16 15 1024,-7 0-609,-1 0-127,-15 8-480,8-1-128,-8 9-192,7-9-96,-6 9 64,6-1-128,1 8 0,7-8 32,1 8 0,7-8 0,0 1 64,0-1 32,7-7 96,1-8-96,0 0 0,7 0-32,-7-8 32,-1 0-128,8-7 0,-7 7 32,0-7 64,-1 8 320,-7-1 128,8 0-160,-8 1-128,0 7-224,8 0-64,-8 7 32,0 1 0,7-8 96,1 15 32,0-7-544,-1 7-160,1-7-704,7-1-288,-7 1-479,7-8-225,-7 0-384,7-8-160,-7 8 64</inkml:trace>
  <inkml:trace contextRef="#ctx0" brushRef="#br0" timeOffset="3537.8952">2403 338 9216,'0'-23'3424,"0"23"-1856,8 0-768,-8 0 1055,7 7-351,-7-7 0,0 8-320,0 0-64,0-1-640,0 9 64,0 6 96,0 1-224,0 16-64,0-9-192,0 1-64,-7-8-32,7 7 32,0-7-64,0 8 64,0-8-576,0 0-128,0-8-928,0 1-288,0-9-960,0 1-383,0-1-1697</inkml:trace>
  <inkml:trace contextRef="#ctx0" brushRef="#br0" timeOffset="3790.1238">2311 544 10112,'-8'-23'3776,"8"23"-2048,0-7-833,0 7 1121,8-8-640,-8 8-160,8 0-640,-1 0-288,9 0-160,-1 0-32,16 0 0,-8-8-832,7 8-288,-7-7-1664,8 7-767,-8 0-1441</inkml:trace>
  <inkml:trace contextRef="#ctx0" brushRef="#br0" timeOffset="4142.6058">2648 605 7040,'0'8'2720,"0"-8"-1472,0 0-480,7 0 864,1 0-544,-8 0-160,15-8-544,1 8-160,-1-7-160,0-1-64,0-7 96,1 7 223,-9-7 97,1 0 160,0-1 96,-8 1-64,0 0-64,-8 7-96,0 0 32,1 1-192,-9 7-32,1 0-64,-8 7 32,8 1 0,0 15 32,-8-8 0,7 8 64,9 0-96,-1-8 32,8 8 128,0 0 128,8-7-192,7 7-32,-7-8-160,15 0-96,0 0 64,7-7 64,1 0 0,7-1 0,-15-7-96,8 0-64,-8 0-1312,-8 0-576,8 0-2272,-16 0-1023,1 0 38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25.1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6 7296,'0'-13'2816,"6"7"-1536,1 6 64,-7-7 1184,6 7-481,1 0-63,-7 0-640,6 0-256,1 13-640,-7 0 0,6 7 64,-6 12 96,0 0 96,0 1-384,0-7-96,0 6-96,0 1 64,0-8-160,0 8-32,7-7 128,-7 0 64,6-13-640,-6 0-256,7-7-1408,-1-12-576,1-1-2175,6-6-2177,0 0 2464</inkml:trace>
  <inkml:trace contextRef="#ctx0" brushRef="#br0" timeOffset="433.1879">357 78 11264,'-6'-6'4224,"6"6"-2305,-7-7-1759,1 7 960,6 0-384,-7 0 32,7 0-64,-6 0-64,-1 7-320,-6-1 0,7 1 96,-13 12-96,6-6 0,0 6-64,0 7 64,0-6-160,6 6-96,1 0-32,6-1 32,0 1-32,6-6-32,7 6 96,0-7 0,0-6 32,7 0 0,-7-6 0,6-7 64,0-7-96,1 1 0,-7-14 32,6 7 0,-6-6-64,0 6 32,-6-13-64,-1 6 64,-6-5 0,0-1 96,0 0 96,-6 6 64,-1 1-320,-6-1-96,7 7-32,-7 0 32,0 7-32,6 0 32,1 6-992,-7 0-416,6 6-2240,-6 7-927,7 0-86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8.6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2 58 9728,'0'-6'3584,"0"0"-1920,0-1-1248,0 7 895,0 0-383,0-6 0,0-1-224,-6 1-64,-1-1-352,-6 1 32,0-1 32,-13 7-288,7 7-64,0 6 96,-1 0 96,1 0-192,-1 6 32,7 0-32,7 1 0,6-1 64,0-6 32,13 7 32,0-7 64,13-13-96,-7 6 0,0-12-32,7-1 32,-6 1 0,-1-7 32,-6 0 64,0 0 96,0 0 160,-6 6 96,-1 1-96,1-1 0,-1 7-256,-6 0-64,0 7 128,0 6 96,0 13-64,0 0 64,0 13-128,-6-1-64,6-12 0,0 7 32,0-1-96,0-6 0,0 0-32,6 0-64,-6-7 96,0-6 0,0 0-32,0 0 32,0-6-416,0-7-192,0 0-1472,0-7-704,0 1-412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15.5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3952,'0'-7'5183,"0"14"-2815,7-7-2688,-7 0 864,0 0-320,6 6 32,7-6-128,0 0-32,0 0-32,7 0 32,-7 0 0,6 0-128,0 0-32,-6 0 288,0 0 160,0 0 96,0 0 128,-6 0-224,6 0 32,-13 0-128,6 0 0,-6 7-32,0-1 64,0 14-96,-6-1 32,6 14-32,-7-1 32,7 0-64,-6-6 32,6 0-64,0-6 0,0-1-96,0 1-64,6-1 96,-6-6 64,7 0-128,-7 0-96,0-7-896,0-6-384,6-6-3776,1-7-1599,-7-7 105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1:28.8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6 69 3328,'-7'0'1216,"7"0"-640,0 0-320,0 0 352,0 8 128,7-8 96,1 0-64,0 0-32,-1 0-32,9 0-64,-1 0-320,8 0 64,-8 8 64,8-8 32,0 0 128,8 0-160,7 0 0,-7 0-192,7 0-96,0 0 192,0 0 96,1 0-96,6 0-32,9 0-128,-16-8-32,8 8 96,0-8 159,0 8-159,8 0 0,-1-7-64,-7-1-32,8 8-32,-9-8 64,9 8-96,-23 0 0,-8-7 96,22 7 96,-6 0-128,7 0-32,-8 0-64,8-8-64,-8 8 96,16 0 0,-9-8-32,9 8 32,-8 0-128,7 0 0,-7-7 32,16 7 0,-9 0 0,1 0 64,-8 0-96,15 0-64,-15 0 64,15 0 64,-15 0 0,15 0-32,-15 0 32,15 0 32,-15 0-96,8 0 0,-9 0 32,17 0 64,-16 0-32,-1 0 64,-6 0-64,7 0-32,-16 0-64,9 0-32,-9-8 128,-7 8 32,8 0 0,-16 0-64,8-8-64,0 8 32,-8 0 32,0 0 64,1 0-96,7 0 0,-8 0-32,0 8 0,1 0 64,-1-1 0,0 1 0,-7 0 0,0 7-96,-1 0 0,1 1 64,-1-1 64,1-8-64,0 9 0,-1-1 32,1 0 64,-8 8-96,8 0-64,-1-7 64,1 14 64,-8-7 0,8 0-32,-1 0 96,-7 0 0,8-8-32,-8 8 32,8-7 288,-8-1 128,7-7-160,-7 7-128,0-8-224,0 1 0,0 0 0,-7-1 64,7 1-32,0-8-32,-8 8 32,8-8 32,0 7 32,-15-7 32,15 8-160,-23-8 32,7 0 0,-7 0 0,1 0 0,-9 0 0,8 0 0,-15 0 0,-1 0 64,-6 0 32,6 0-128,-14 8-32,7-8 32,-23 0 0,15 0 32,-14 0 0,6 0 0,-14 0 64,15 0-96,-16 0 0,16 7 96,-16-7 32,9 0-128,-9 0-32,16 0 32,-16 0 0,-60 8 32,22-8 0,15 0 0,16 8 64,8-8-32,7 7-32,23-7-64,-23 0 32,8 0 32,0 8 0,0-8 0,15 8 64,-16-8-32,9 0-32,-1 7-64,-7 9 32,15-9 32,-7-7 0,7 8 0,-8-1 0,1 1 0,7 0 64,-8-1-96,8 1 0,8 0 32,-8-8 0,8 7 64,0 1 32,-1-8-32,9 8 32,7-1-224,0-7 32,0 8 32,8-8 96,7-8 0,-7 1 64,15-1 0,-8 0 32,8-7 64,-8-8 32,8 0-96,0 8-32,0-8-32,0 0 32,0-8-64,0-7-32,0 8-64,0-9 32,0 1 32,0 7 0,0 1 0,0 7 0,0 0-96,8 0 64,-8 8 32,8-1 64,-8 1-32,7 0-32,-7 7-64,8 0 32,-8 1 32,8 7 0,-1-8-160,-7 8 32,8 0 64,7 0 32,1 0 32,14 0 0,8 0 64,16 0 32,22-8 32,24 8 0,30-7-64,-61 7-64,-8 0-672,38 7-288,-14-7-3391,45 0-153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22.1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583 6912,'-9'-4'2624,"9"-1"-1408,5 1-512,-5 4 896,0-5-128,4 5 0,-4 0-545,5 0-159,-5 0-448,4 0 0,-4 5 96,5 8 128,-1 5 128,1 5 64,-1 3 96,-4-3-448,5-1-224,-1 1-96,1-1 0,4 1-32,-5-1-32,5 1 32,0-1-32,0-9 64,0 5 32,0-9 96,-5 0 32,1-4-960,-1-1-352,1-4-1664,-1-9-639,1 0-1633</inkml:trace>
  <inkml:trace contextRef="#ctx0" brushRef="#br0" timeOffset="378.3613">181 704 8832,'0'-9'3328,"4"9"-1792,-4 0-1312,0 0 736,0 5-160,5 4 63,-5 0-287,4 0 0,1 4-352,-5 1 160,9 4 96,-5 0 64,1 0-32,4-5-64,-5 5-32,1-9 32,-1 0 64,1 0-160,-1-5 32,1 1 192,-5-10 192,0 1-352,4-5-64,-4-5-224,-4-4-32,4 5-96,0 0-32,0-5 32,0 0 64,0 0-96,4 0 0,0 0 32,1 0 0,4 0-96,0 4 64,0 1-32,-5 4-64,5 0-480,-4 5-160,-1-1-1792,-4 1-736,5 4-2335</inkml:trace>
  <inkml:trace contextRef="#ctx0" brushRef="#br0" timeOffset="914.6618">422 646 9984,'0'0'3680,"0"0"-1984,0 4-1344,0 5 895,5-4-383,-5 8-96,4 1-96,0-1 32,1 1-384,-5-1-192,4 1 0,1-1-160,-5 1 0,4-5 512,1 4 224,-5-4-320,0-4-160,4-1 640,-4-8-352,5-1-96,-5 1-224,0-5-160,0-5 0,0-4 32,0 0-32,0 0 64,0-4-128,4 4 0,1-5-32,4 10 0,0-5 64,0 9 0,0 0-96,0 0 64,0 0 32,0 5 0,-5 4-1216,5-5-512,0 10-1184,0-5-511,-4 4-1473,4 1-736,0-1 2944</inkml:trace>
  <inkml:trace contextRef="#ctx0" brushRef="#br0" timeOffset="1251.9125">750 571 9984,'0'-9'3776,"0"4"-2048,-5 1-1376,1-1 895,-1 5-447,1-4-160,-10 8-288,1 1-160,4-1-96,-5 1-96,1 8 32,-1 5-32,5 5 0,0-1 0,9-4 0,0 4 0,0-8 64,5-1-32,4 1-32,4-10 160,1 1 32,-1-10-64,1 1-96,-5-10 0,0 1 32,0-1-32,-5-4 64,5 0-64,-4 5-32,-5 0 288,4 4 128,1 4-192,-5 1-128,0 4-160,4 4 32,-4 1 32,5 8 64,-1 1-32,-4-1-32,9 0 32,-4 1 32,-1-10-192,1 5 32,3 0-1024,-3-4-448,4-5-895,-5 0-321,5-9-1536</inkml:trace>
  <inkml:trace contextRef="#ctx0" brushRef="#br0" timeOffset="1591.839">890 386 11904,'0'-4'4480,"0"4"-2433,0 0-2047,4 0 864,-4 0-352,5 0 96,-1 9-320,-4 0-96,5 9-128,-1 0-64,1 0 32,4 13-32,-5-4 0,1 0 0,-1-9 0,1-5 128,-1 5 64,1-4-64,-5-1-32,4 1-1152,1-5-512,-5-1-1023,0-3-481,4-5-1376</inkml:trace>
  <inkml:trace contextRef="#ctx0" brushRef="#br0" timeOffset="1848.5593">862 580 7808,'-14'-5'2976,"14"5"-1600,-4-4-352,4 4 1056,-5 0-449,5 0-159,5-5-640,-5 5-256,9-4-352,-5-1-96,10 1 64,-5 4-96,4-9-64,1 4 0,-1 1 32,1-1-2016,4-4-895,-9 5-2241</inkml:trace>
  <inkml:trace contextRef="#ctx0" brushRef="#br0" timeOffset="2447.6762">1091 408 10624,'0'0'4032,"0"0"-2177,0 9-1471,0-9 960,0 5-352,4 4 64,-4 0-608,0 4-256,5 5-128,-5-5-64,0 1 0,0-5 0,4 4 64,-4 1-32,5-5 64,-5 4-128,4-4 0,1-4-1248,4-1-576,-5 1-959,5-5-321,0 0-1024</inkml:trace>
  <inkml:trace contextRef="#ctx0" brushRef="#br0" timeOffset="2448.6762">1252 422 10880,'-4'-5'4032,"4"5"-2177,0-4-1375,0 4 928,0 0-576,-5 0-64,5 4-448,-4-4-128,-1 9-128,1 0-128,-1 9 32,1-9 32,-5 9 0,9-5 0,-5 1 64,5-1-32,5 1 64,-5-5-64,9 4 64,-5-8-64,5-1 64,0 1 0,5-5 96,-5 0 192,4-5 128,-4 5-192,-4-13-32,4 4-96,-9-5-32,0 1-192,-9-5 32,4 4 0,-4 1 0,0 4 0,5-4 0,-5 4-96,4 4 64,1-4-672,-1 5-320,1-1-1184,4 1-448,4 4-703,1-5-257,4 1 64</inkml:trace>
  <inkml:trace contextRef="#ctx0" brushRef="#br0" timeOffset="2779.4003">1409 372 7296,'9'0'2816,"-9"0"-1536,5 5-384,-5-1 1024,4 1-352,-4-5-65,0 13-479,0-4-256,0 5-416,5-1 256,-5 1 128,4-6-352,-4 6-160,5-5 224,-5 0 160,4-5 32,-4 1 96,0-1-352,0-4-64,0 0-192,0-9-32,0 5-32,0-10-64,5 5 32,-5-4-32,4 0 0,1-1 0,-1 5-96,10 0 0,-10 0 64,10-4 0,-5 8-64,0 1 64,4-1-128,0 5 32,-4 0 0,5 0 64,-5 0-32,0 5 32,-5-1 128,5 5 32,0 0-32,-4 0-64,-1-4 96,1 4 0,-1-5-480,1 1-128,-1-1-960,5-4-384,0 5-1088,0-10-479,-4 1-1185</inkml:trace>
  <inkml:trace contextRef="#ctx0" brushRef="#br0" timeOffset="3232.9878">1836 310 8064,'9'-9'2976,"-9"9"-1600,4-13-352,-4 13 1120,5-5-481,-5 5-95,0-4-768,0-1-256,-5 1-320,1 4-96,-1 0 0,-4 0-64,0 4 32,0 5 0,-4 0 96,-1 0-256,1 5 0,-1-1 0,1 10 32,8-1 32,5-4 0,0-4 64,5-5 96,-5 0 0,9-5 64,-5-4-128,10 0-64,-5-4 0,0-1 32,0-4 32,0 0 32,0 0-64,-5-4-64,5 4-64,-4 0-32,-1 0-32,-4 0 0,5 4 96,-5 5 64,0 0-64,4 0 0,-4 9 32,9-4 0,-4-1 0,-1 5 0,5 0 0,-4 0 64,-1 0-800,0-4-320,5-1-1088,-4-4-383,-1 0-1313,1 0-1504,-1 0 1888</inkml:trace>
  <inkml:trace contextRef="#ctx0" brushRef="#br0" timeOffset="3587.5477">1979 10 11136,'0'-9'4224,"0"9"-2305,0 0-1663,0 0 864,0 0-224,0 4 32,0 1-256,0 8 0,0 5-384,0 0 256,0 5 96,5-1 96,-5 5 96,4 4-160,1 5-96,4 0-256,-5-4-128,1-6-96,-1 1 0,5 0-64,-4 0 64,-1-4-64,5-1 64,-4-8-64,-1-1 64,1 0 0,-1-8 96,-4-1-32,5-4 0,-1 0-896,0-4-352,-4-5-1856,5 0-76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21.5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 149 7040,'-9'5'2720,"9"-5"-1472,0 0-960,0 0 704,5 0-64,4 0 96,0-5 0,4 5 0,5-9-545,4 9 1,5-9-32,5-4 32,-1 4 128,5-5-160,-5 1 64,1-1 64,-5 1 96,0-1-352,-5 5-96,-4 5-160,-4-5-64,-5 4 32,-1 5 32,-3-4-32,-1 4-32,-4 0-2304,0-5-1087,0 1-195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3:30.7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1 4096,'-4'4'1568,"4"-4"-832,-9 0-160,9 0 576,0 5-96,-5-5 96,1 0-224,4 0-32,-5 4-480,1-4 32,4 5 0,-5-5-32,5 0 64,-4 0 32,4 4-32,0-4 128,4 0 63,1 5-63,4-5-64,-5 0-96,10 4-32,-5-4-96,9 0-32,-5 0-160,5-4-32,4 4 32,1-5 0,-1 5-64,1-4-64,-5 4-64,4-5-32,-8 5 128,4 0 96,-10 0 160,1-4 160,0 4-320,-9 0-160,5 0 32,-10 4 32,1-4 0,-10 5 64,1-5-64,-5 4-32,5-4 32,-5 5 32,0-5-32,0 4-32,4-4-64,1 0-32,-1 0-32,5 0 0,5 5 224,-1-5 96,1 0-192,13 0 32,-5 0-32,10 0 0,-1 0 64,10 0 32,-5 0-128,0 0-32,4 0 32,-4-5 64,0 5 64,-5 0 32,1 0-64,-5 0-64,0-4-2080,-5 8-991,5-4-220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0:17.8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23 480 3712,'-7'-6'1408,"14"6"-768,-1 0-192,-6 0 544,0-7-64,0 7 96,0 0-96,0 0 64,7-6-544,-7 6 160,0-7 64,0 7 0,0-6-32,0 6-128,6 0-64,-6-7-128,0 7 32,0 0-128,0-6-64,0 6 0,0 0 31,0 0-31,0 6 0,7-6-96,-7 7 32,0-1 0,0 7 32,6-6 0,-6 6 0,0-7 192,0 13 128,0-6-224,7 7-128,-7 6 192,0 0 128,6 0-192,-6 0-128,0 6 192,7-6 128,-7-7-288,0 1-32,0-1-96,0 7 64,6-6 160,-6-1 192,0 0-224,0 1-96,0-1-64,7 1 32,-7-7-32,0 0 64,6-7 0,-6 7 96,0-13 192,0-6-160,0-1-32,0 1-800,0-1-416,0 1-1312,0-1-575,0-6-1729,0 7-1216,6-1 2624</inkml:trace>
  <inkml:trace contextRef="#ctx0" brushRef="#br0" timeOffset="606.4965">849 649 6144,'6'-6'2368,"-6"6"-1280,0-7-576,0 7 768,7 0-256,-1 0 32,-6 0-288,7 7-160,-7-1-352,6 1 32,-6 6 64,7-1 64,-7 8 159,6-1-31,-6-6 32,0 7-96,7-7-32,-7 0-192,0 6 0,6-6-32,-6 0 32,0 0-64,7 0-32,-7 0-32,0-7 64,0 7 32,0-6 32,0-7 64,0 0 32,0 0-96,0 0 0,6-7-96,-6-6 0,0 7-32,0-7 0,0 0-64,0 0 32,0-6-128,7-7-64,-1 0 64,1 0 0,-1 0 96,1 13 32,6 0-32,-7-6-64,7 6 32,0-7 32,-6 7-96,12 7 0,-6-7 32,6 6 64,-6 1 32,0-1 32,0 1-288,0-1-128,-6 1-1120,-1 6-448,1 0-1215,-7 0-481,0 0-928</inkml:trace>
  <inkml:trace contextRef="#ctx0" brushRef="#br0" timeOffset="1073.2795">1251 577 8960,'0'-6'3328,"0"6"-1792,0 0-1440,0 0 672,0 6-160,0-6 32,7 13-1,-7-6 1,0 12-352,0 1 32,0-1 96,0 0 64,0 7 0,0-13-96,0 7-64,0-1-64,0 1 64,0-1-96,0-6-64,0 0 128,0-7 128,6 7-160,-6-13 0,0 7 0,7-14 64,-7 7-160,0-6-96,6-1-32,-6-12-32,0 6 0,7-6 0,-7-7 0,6 6 0,1-6-96,-1 7 64,1 0 32,12-1 0,-6 1-96,0 6 0,6 0 128,1 0 32,-7 6-96,0 1 32,0-1-416,-7 1-160,1-1-1088,-1 7-512,-6 0-991,0 0-417,0 0-416</inkml:trace>
  <inkml:trace contextRef="#ctx0" brushRef="#br0" timeOffset="1671.5372">1744 623 6656,'7'-7'2464,"-7"7"-1344,0-13-320,6 13 800,-6-6-320,0 6-96,-6-7-320,6 1-161,-7 6-383,1-7-192,-7 1-32,0 6 0,0 0 96,0 0-32,-7 6 64,1 1-128,0 12-64,6-6 64,-7 13 0,1-6-128,6-1 32,6 0 64,1 1 96,-1-7 0,7 6 0,7-6-32,-1-6 0,1 6-64,6-13 32,0 6 0,0-6 32,0 0-64,0-6 32,0-1-64,-1-6 64,-5 0-64,-1-6 64,7 6 224,-13 0 96,7-7 0,-7 7 64,6 7-256,-6-7-64,0 7-96,0 6-64,0 0 32,0 13-32,0-7 0,0 13 64,0-6-32,0 0-32,7 0 96,-1 7 0,-6-7 32,7 0 0,-1 0-160,1 0 32,-7-7-704,6 1-320,1-1-896,-1 0-384,1-6-1407,-1 0-577,7-6 864</inkml:trace>
  <inkml:trace contextRef="#ctx0" brushRef="#br0" timeOffset="1953.326">1964 363 9472,'0'-13'3520,"0"13"-1920,0 0-1248,0 0 896,6 0-545,-6 7-63,0 6-32,0 0 64,0 6-352,0 1-32,0-1-64,0 7 96,0 7 32,-6-1-160,6 7-64,0-7-64,-6 1 32,6-7-64,0-1 64,-7 1 64,7-6 64,0-1-320,-6 1-160,6-1-928,0-12-448,0-1-1055,0 1-449</inkml:trace>
  <inkml:trace contextRef="#ctx0" brushRef="#br0" timeOffset="2208.3165">1867 604 9472,'-13'-7'3520,"13"7"-1920,-7 0-896,7 0 991,0 0-479,0 0-128,7 0-512,-7 0-128,13 0-256,-13 0 0,19 0 32,-6-6-32,13 6-32,-6 0-192,-1 0 32,0-7 0,1 7 64,-1 0-896,1 0-352,-7-6-1184,0 6-447,-7 0-1825</inkml:trace>
  <inkml:trace contextRef="#ctx0" brushRef="#br0" timeOffset="2484.9709">2217 538 8320,'-7'0'3072,"7"0"-1664,0 0-512,0 0 960,0 0-545,0 0-191,0 7-384,0-7-64,0 13-384,0 0-32,0 6 64,0 1-192,0 6-64,0-7 32,0 0 64,0 1-64,0-1-64,0-6 64,7 0 64,-7 0-768,6-6-320,-6 6-1344,13-7-575,-13 1-1889</inkml:trace>
  <inkml:trace contextRef="#ctx0" brushRef="#br0" timeOffset="2962.7758">2482 571 11392,'-7'-13'4224,"7"13"-2305,-6 0-1759,6 0 960,0 0-736,0 0-128,-7 0-224,1 6-64,-7 1 32,0 6 0,0 6 0,0-6 64,7 13 32,-1-6-128,1 5-32,-1-12 160,7 7 96,0-7 96,7 0 64,-1 0-96,7 0-96,-6-7-64,12 1 0,-6-7-64,6 0-32,-6 0 384,0-13 128,0 6-192,0-12-32,-6 6-160,-7-7-32,6 1-96,-12-1-32,-1 1-32,-6 6 0,7-6 64,-14 12 64,7-6-32,0 7-32,7-1-320,-7 1-128,7-1-768,-1 7-256,7 0-864,0 0-287,0 0-1409,13 0-1216,0 0 2240</inkml:trace>
  <inkml:trace contextRef="#ctx0" brushRef="#br0" timeOffset="3508.7686">2748 564 9984,'-6'0'3776,"6"0"-2048,-7 7-1600,7-1 831,0 1-415,-6-1-64,6 7-192,-7 7-128,7-1-64,-6 1 64,-1-1 32,7 0 128,0-6 128,-6 0-128,6 0 0,0 0 160,0-6 128,0-1 0,0 1-64,6-7-224,-6 0-128,7 0-96,-1-7 0,-6 1 0,13-14 32,-13 1-160,13-1-32,0 1-64,0 0 96,-7-1 0,7 7 32,0 0-96,7 0 0,-7 0 64,0 7 0,0-1-64,6 7 64,-12 0-32,6 7-64,-1-1 0,-5 7 96,6-6 0,-7 12 32,1-6 0,-7 7 0,6-1 64,-6-6 32,7 0-192,-7 6-64,0-12-1152,6 6-416,-6-7-799,7 1-289,-1-1-1632</inkml:trace>
  <inkml:trace contextRef="#ctx0" brushRef="#br0" timeOffset="4020.2281">3311 597 7936,'7'-7'2976,"-7"7"-1600,0-13-608,0 13 864,0 0-352,0 0-33,-7-6-511,7 6-192,-6-7-320,-1 1-160,-6 6 32,0-7-64,-6 7-32,0 0 32,-7 7 32,6-1-32,-6 7 64,7 0-64,-7 7-32,6-1 32,7 7-32,7 0 0,0-7 64,6 1 32,6-7 32,0 0 0,14 0 64,-7 0-32,6-7 64,-6 1-128,7-7 0,-1 0-32,1-7-64,-7 1-64,0-7 32,-1 0 96,1-7 32,0 7-128,-6-6-32,-1 6 224,-6 0 192,7 0-224,-7 7-160,0-1-64,6 7 64,-6 7-64,0 6-32,0-7 160,7 13 32,-7 7 64,0-6 0,6-1-64,-6-6-64,7-6-896,-1 6-448,1-7-512,-1 7-127,1-6-769,6-7-352,0 6-224</inkml:trace>
  <inkml:trace contextRef="#ctx0" brushRef="#br0" timeOffset="4341.552">3682 396 7808,'0'-39'2976,"0"39"-1600,0-7 96,0 7 1184,0 0-865,0 0-287,6 7-704,-6-7-192,0 13-352,0 0 128,0 13 32,-6 0 0,6-7 64,0 14-64,-7 5 64,7 8-256,-6-1-64,6-6-32,0 0 64,0-7-96,6 1 0,-6-1-32,0 0-64,7-6 96,-7-6 0,6-7-256,-6 0-64,7-7-1216,-7-6-576,6 0-3519,1-13-2401,5-6 3360</inkml:trace>
  <inkml:trace contextRef="#ctx0" brushRef="#br0" timeOffset="5834.7555">4504 402 8704,'-39'-39'3328,"19"39"-1792,-19-13-1856,26 13 512,-19-6-192,0-7 64,-14 6-32,1-6-32,-13 0 32,-1 0 32,-12-6 96,0-1-64,-7 7 0,-6-6 96,-7-1 96,-6-5 64,0-1 32,-1 0-128,-12 6 0,0 1-32,0-1 32,0 7 63,0 1 33,-1-1 96,1 6 64,0 1-160,6-1 32,1 7-160,-1 0 32,7 0-224,0 0-32,0 0 0,-1 7 0,1-7 0,6 13 64,-6-7-96,7 7 0,-8 0 32,8 6 0,-1-6 0,0 7 64,7-1-96,-7 1 0,13-7 32,-6 6 0,0-6 256,13 6 160,-7-6-192,7 7-128,-7-1 64,13 1 32,7 6-64,6-7-96,7 7 0,6 6-32,6-6 0,1 7 64,6-7-96,13-7 0,0 7-32,0 0 0,13 6 64,0 1 64,7-1 96,6 1 128,0-1 0,12-6 64,1 6-128,0-6-64,13 0 64,0 0 0,13 6 32,6 7 64,1-13-160,5 7-32,14-8 64,-7 1 32,7 0-96,6-13-32,1 7-32,5-1-64,1-6 96,0 7 64,-1-7-64,8 6 0,-8-6 96,14 0 32,-7 6-96,0 1-96,-6-7 0,0 0-32,0 6 0,-1-6 64,1 0-32,-7 0-32,0-7 32,7 1 32,0 6 96,-7-7 64,7 1-32,0-7 32,-1 6-128,14-6 0,-7 0-32,7 7 32,-7-7 0,7-7 32,-1 1-64,1 6-64,-7-7 96,0 1 0,-6-1-32,-7-6-64,-6 1 32,6-14 32,-19 6-32,6-6-32,-12 0 32,-1 0 32,0 0 32,-6 1 32,-13-8 0,0-6 0,-7 0-64,1-6 32,-14 0-64,1 6-32,-7-7 96,0 1 0,-13-7 32,0 7 64,-7-7-160,-6 13-32,0-6-64,-13-7 0,-6 0 64,-13 7 0,-7-1 0,6 8 0,-25-1-96,0 6 0,-20-12-160,-6 6-64,-13 0-352,-13 13-128,-13-6-704,-14 12-288,-24 7-1824,-14 1-735,-13 12-80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41.3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3 14 2560,'0'0'1056,"0"0"-576,4 0 0,-4 0 480,0 0-96,0-4 32,0 4 0,0 0 64,0 0-160,0-5-32,0 5-416,0 0-128,0 0-32,0 0-32,0 0 0,0 0 256,5 0 96,-1 0 32,1 0 0,-1 0-160,5 0 0,0 0-96,5 0 0,-1 0-160,1 0-96,-1 0 64,-4 0 0,0-4-128,0 4 32,-4 0 0,-1 0 64,-4 0-32,0 0-32,0 0 32,-4 0 32,-5 0-32,0 0-32,-5 4 32,5-4-32,0 0 0,-4 0 0,4 0 0,4 5 64,-4-5-32,5 0-32,-5 4-64,9-4-32,-5 0 64,5 5 64,0-5 0,0 0-32,0 0 32,5 0 32,-1 0-96,5 0 0,0 0 32,0 0 64,0 0 32,-4 0 32,4 0-64,-9-5-64,0 5-64,0 0 32,-5 0 32,-4 0 64,0 0-32,0 0-32,-4 0-64,4 0-32,-5 5 64,5-5 0,0 0 32,0 0 0,5 0 64,-1 0 32,10 4-128,-1-4-32,1 0 32,4 0 0,0 0 96,0 0-32,0-4 64,4 4-64,-4 0-32,0 0 32,-4-5 32,-1 5-32,1 0 64,-1 0-832,-4 0-384,-4 5-1696,4-1-736,0-4 35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13.3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26 7168,'0'0'2720,"0"0"-1472,0 0-896,0 0 736,0 4 0,0 1 32,0-1-160,0 1-129,0 4-447,0 0 32,0 4 96,0-4-192,0 9-96,0-5-128,0 5 0,0-4 0,0-1 96,0-4-96,0 5-64,5-5-1280,-5-5-607,0 5-609,0-9-256,4 0-896</inkml:trace>
  <inkml:trace contextRef="#ctx0" brushRef="#br0" timeOffset="408.3404">5 166 5248,'0'-9'2016,"0"9"-1088,0-13-160,0 13 704,4-5-96,-4 5-32,4-4-256,1-1-128,-1 1-512,1-1 64,4 5 63,-5 0-191,5 0 32,-4 0-256,4 5-32,-5-1 0,1 1 0,-1-1 288,-4 1 96,5 4-224,-10-5-96,5 1-128,-9 4 32,5-5-64,-5 1 64,4-1-64,-4-4 64,5 5-768,-1-10-256,1 5-832,-1-4-255,5 4-1249,0-9-1824,0 0 1536</inkml:trace>
  <inkml:trace contextRef="#ctx0" brushRef="#br0" timeOffset="694.6925">139 5 7296,'0'-5'2816,"0"5"-1536,5 9-736,-5-9 864,0 4-96,4 1 64,-4 8-545,0-4-159,5 5-416,-5-1-96,0 1-32,0-1-64,0 1 32,0-1 0,0 1 32,-5-5-64,5 4 32,0-4-1184,0 0-543,0 0-865,5-4-384,-5-1-768</inkml:trace>
  <inkml:trace contextRef="#ctx0" brushRef="#br0" timeOffset="1073.9913">269 122 8320,'-4'-4'3168,"4"4"-1728,-9 0-1184,9 0 768,-5 0-448,5 4-64,-4-4-288,-1 5-96,-4-1-64,5-4-64,-1 9 32,1-4-32,-1 4 64,1-5 32,-1 1 32,5 4 0,0-5 64,5 1-97,-1-1 1,-4-4-32,9 0 32,-4 0-64,-1-4-32,1 4 32,4-5-32,-5 5 0,1-4 0,-1 4-96,1-5 64,-5 5-32,4 0 0,-4 0 128,0 5 32,0-5 32,0 4 0,0 1 0,0 4 0,0-5-64,0 5-64,0-5-959,0 1-481,0-1-1120,0-4-384,5 0-416</inkml:trace>
  <inkml:trace contextRef="#ctx0" brushRef="#br0" timeOffset="1343.1065">386 126 6656,'-5'-5'2464,"5"5"-1344,0 0-256,0 0 928,0 0-512,0 0-96,-4 0-480,4 0-193,-4 5-287,-1-1-32,1 1 32,-1-1 32,5 5 0,-4-4-224,-1 4 0,5-5 96,5 5 64,-5 0 0,4-4-32,1-1-672,-1 5-224,1-9-1311,3 4-513,-3-4-1568</inkml:trace>
  <inkml:trace contextRef="#ctx0" brushRef="#br0" timeOffset="1680.6133">441 158 4736,'0'-4'1824,"0"4"-960,4 0-384,-4 0 640,5 0-320,-1 0-160,1-5-352,-1 5-128,5 0-96,-4-4 32,4 4 64,-5-5 64,1 1 32,-5 4 288,4-5 128,-4 5-96,-4 0 64,4-4-224,-5 4-96,1 0-96,-5 4-64,4 1-96,1-1-64,-5-4 160,4 9 32,1-4 64,-1-1 64,1 1-33,4 4 65,0-5-192,4 5-96,1-4 32,-1-1 64,5-4-576,0 4-159,-4-4-1025,4 0-384,0 0-1600,0-4-1088,-5 4 1984</inkml:trace>
  <inkml:trace contextRef="#ctx0" brushRef="#br0" timeOffset="2023.3464">628 117 6400,'0'-5'2368,"0"5"-1280,0 0-64,0 0 864,0 0-640,0 0-256,0 0-448,-4 0-192,-1 5-192,1-5-128,-1 0 0,1 4-32,-1 1 0,1-1 0,4 1 64,-5-5-32,5 4-32,0 1 96,5-1 0,-1 1-33,1 4-63,-1-5-63,-4 5 31,5-4 32,-1 4 0,-4-5 63,0 5 33,0-5 320,-4 1 96,-1-1-96,1 1 0,-1-1-192,1-4-64,-1 5-160,5-5 0,-4 0 64,-1-5 32,1 5-1312,4-4-607,-5 4-304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12.9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8 6400,'-4'-18'2464,"4"18"-1344,0 0-384,0 0 832,0 0-96,0 5 64,0 4-289,0 0-31,0 0-704,0 4 64,0 1 0,0-5-64,0 4 96,0-4-320,0 9-96,0-4-128,0-5-64,0 4 96,0-4 64,0 0-1472,4-5-704,-4 1-348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09.9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81 5120,'0'0'2016,"0"0"-1088,0-4-512,0 4 608,0 0-224,5 0-64,-5 0-160,4 0-32,-4 0-288,5-5 32,-1 5 64,-4 0-192,5-4-32,-1 4 64,1-5 32,-1 5-32,1 0-32,-1 0-96,1 0 32,-1 0 0,1 0 32,-1 5-160,1-1-32,-1-4 32,1 5 64,-5 4 0,4-5 64,-4-4-64,0 5-32,0-1 96,0 1 0,0 4 384,-4 0 160,4 0-320,-5 0-192,1 0-64,-1-1-1,1 1-31,-1 5-32,1-5 96,-1 0 0,1 4 320,4-8 96,-5 4-320,1-5-96,-1 5 0,5-4 64,-4-5 224,4 4 128,-5-4-256,5 5-64,0-5-64,0 0 64,0-5-96,5 5-64,-1 0 0,-4-4-32,5-1 0,-1 5 64,5-4-32,-4 4 64,4 0-64,-5 0 64,1 0 128,-1 0 192,1 0-224,4 0-96,-5 0-64,1 0 32,-1 4-96,1-4 0,-1 0 96,-4 0 32,5 0 32,-5 0 64,0 0-1568,4 0-736,-4 0-1567,0-4-577,5-1 288</inkml:trace>
  <inkml:trace contextRef="#ctx0" brushRef="#br0" timeOffset="514.483">324 144 4224,'9'-4'1568,"-9"4"-832,4 0-224,-4 0 576,0 0-96,4 0-32,-4-5-96,0 5 0,0 0-480,0 0 288,-4-4 64,4 4-96,-4 0-32,-1-5-224,1 5 0,-5 0-160,4 0 32,-4 0-160,0 0 0,5 0-32,-5 5 31,4-5-63,-4 9-32,0-5 32,5 1-32,-1 3 0,5 1 64,-4-4-32,4 4 64,0 0 0,4 0 32,-4-5-64,9 1 32,-4-1-767,4-4-353,0-4-800,0-1-320,-5 1-1376,5-1-800,0-4 2176</inkml:trace>
  <inkml:trace contextRef="#ctx0" brushRef="#br0" timeOffset="763.9789">341 9 6400,'0'-9'2368,"0"9"-1280,0 0-512,0 5 736,0-5-192,0 4 0,0 5-288,0-4-64,0 8-416,0-4 64,0 0 31,0 5 193,0-1 64,0-4-288,0 9-160,0-4-160,0 4 0,0-5 0,0 5 32,0-9-704,5 4-256,-5-4-1279,4 0-545,-4-4-1664</inkml:trace>
  <inkml:trace contextRef="#ctx0" brushRef="#br0" timeOffset="1159.9345">422 149 6144,'5'-5'2368,"-5"5"-1280,4 0-928,1 0 544,-1 5-320,-4-5-64,5 0-160,-1 0-64,1 0-32,-1-5-64,1 5 96,-1 0 0,1-4 96,-1 4-160,-4-5-96,5 5 384,-5-4 224,0 4-64,-5-5 64,5 5-192,0-4 32,-4 4-224,-1 0-32,1 0 64,-1 4 32,1 1-32,-1-1 32,5 5 160,-4 0 64,-1-5-161,5 10-95,0-5-96,0 4-96,0-4 32,0 0 32,5 0-32,-1-4 64,5-1-1119,0 1-417,0-5-992,0 0-384,0 0-544</inkml:trace>
  <inkml:trace contextRef="#ctx0" brushRef="#br0" timeOffset="1427.364">624 126 4992,'-4'-4'1920,"4"4"-1024,-5 0-288,5 0 736,0 0-192,0 0-32,-4 0-256,4 0-96,-5 0-416,1 0 0,-1 0 64,1 4-32,-5 1 32,0-5-32,4 9 0,1-5-193,-5 5-63,9 0 0,-5 0 64,1 4-96,8-4-64,-4 0 64,5 0 64,4 0 0,0-4 0,-5-1-736,10-4-255,-10 0-865,10-4-352,-5-1-960,0-4-1344,-5 5 1344</inkml:trace>
  <inkml:trace contextRef="#ctx0" brushRef="#br0" timeOffset="1761.5781">678 117 6144,'0'0'2368,"0"0"-1280,0 0-288,0 0 864,0 0-128,5 5 32,-5-5-384,0 0-161,0 9-575,0-5-128,0 5-96,0-4-96,0 3-32,0 1 32,0 0 0,0 5-640,4-10-224,-4 5-1439,0-4-609,0-1-1440</inkml:trace>
  <inkml:trace contextRef="#ctx0" brushRef="#br0" timeOffset="2286.4501">763 122 8320,'5'0'3168,"-5"0"-1728,-5 9-1344,5-9 736,0 4-256,0 1-32,0-1-224,0 1-64,0 3-128,0-3-32,0-1 32,0 1 192,0-1 191,0 1-191,0-5-96,0 0-64,5-5 32,-5 5-160,0-4-32,4-1 0,1 1 0,-5-5 0,4 5 64,1-1-96,-1 5-64,1-4 64,-1-1 0,1 5-64,-1 0 0,1 0-32,-1 5 0,1-1 96,-5 1 64,4 3 0,1 1-32,-5-4 32,4 4-32,-4 0 0,5-5 0,-5 1 416,0-5 256,0 4-256,4-4-128,-4-4-192,5 4-96,-5-5 32,4 1-32,1-5 0,-5 0 64,4 4-192,1-4 32,-1 5 32,5 0 32,-5-1-64,1 1 0,-1 4 64,1 0 0,-1-5 32,1 10 0,-1-5-96,1 9 64,-5-5 32,0 0 64,4 5 32,-4-4 32,0 4-64,5 0 32,-5-5-1344,0 1-511,4 4-737,1-9-288,-5 0-832</inkml:trace>
  <inkml:trace contextRef="#ctx0" brushRef="#br0" timeOffset="2779.4739">1055 117 7936,'0'-4'2976,"0"4"-1600,-9 0-896,9 0 768,-4 0-544,-1 4-128,1-4-224,-1 5-64,-4-1-160,5 1-96,-1 4 64,1-5-64,-1 5-32,5 0 96,0 0 0,0-5-33,0 1 33,5-1 0,-1-4 96,1 0-96,-1-4-64,1 4 0,-1-9 32,1 4-96,-1 1 0,1-1 32,-1 1 0,-4 0 128,5-1 64,-5 5-160,4-4 0,-4 4-32,0 4 64,0 1-96,0-1 0,0 0 96,0 1 32,0 4-32,5-5-64,-5 1-1024,4-1-511,-4 1-641,4-5-192,1 0-832,4-5-640,-5 1 176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05.0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5632,'0'0'2176,"0"0"-1152,-5 0-640,5 0 672,0 0-64,0 0 64,0 0-160,0 4-96,0-4-416,5 0-32,-5 0 0,4 5 0,1-5 192,-1 0-192,1 0-33,4 0-31,0 0-160,0 0-96,0-5 0,0 5 32,0 0 32,-5-4 32,5 4-160,-4 0 32,-1 0 0,1 0 64,-5 0 32,4 0 32,-4 0-1216,0 0-447,0 4-993,-4-4-416,-1 5-480</inkml:trace>
  <inkml:trace contextRef="#ctx0" brushRef="#br0" timeOffset="494.5934">18 86 7296,'0'-4'2720,"0"8"-1472,5-4-1248,-5 0 576,9 0-192,-5 0 32,5 0-224,0 0-128,0 0-32,0 0 32,0 0 96,0 0 288,0 0 96,-4 0-256,4 0-160,0 0-96,-5 0-32,1 0 64,-1-4 32,-4 4-32,5 0-64,-5 0-1664,0 0-320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35.5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91 6656,'0'0'2528,"0"0"-1344,0-5-672,0 5 768,0 0-96,5 0 0,-5 0-288,0-4-96,4 4-449,-4 0 1,5 0 0,-5-4 0,4 4 32,-4 0-128,5 0-96,-5-5 192,4 5 96,1 0-32,-1 0 0,1-4-224,-1 4-64,1 0-64,4-5-64,-5 5 32,1 0-32,3 0-96,1 0 64,-4 0 96,4 5 32,-5-5-192,5 4 0,-4 1 32,-1 3 32,-4 1 96,0 5 32,0-1-32,0 5 32,-4-4-64,-5 4 64,4-5 352,1 1 192,-1-5-320,-4 0-192,0 0 288,1 0 96,-1 4-256,0-4-64,4-4-128,1 3 32,-1-3 224,5-5 160,0 4-224,0-4-128,5 0-96,-1 0 32,1 0-32,8-4-32,0 4 32,1 0-32,-1-5 0,1 5 64,-1 0-32,-4 0 64,5 0-64,-5-4-32,0 4-128,0 0 0,-5 0-1344,5 0-544,-4-4-1600,-1 4-575,1-5-673</inkml:trace>
  <inkml:trace contextRef="#ctx0" brushRef="#br0" timeOffset="677.3417">395 52 7296,'-9'-5'2816,"9"5"-1536,5 0-96,-1 0 1088,-4 0-768,5 0-193,-1 0-511,1 0-192,4 0-352,-5 0-96,9-4 32,-4 4 32,0 0 96,5-5-32,-5 5 0,0-4-256,-5 4 0,5 0-1088,-9 0-480,5 0-1855,-10 0-705,5 0 32</inkml:trace>
  <inkml:trace contextRef="#ctx0" brushRef="#br0" timeOffset="678.3417">373 43 9984,'-5'0'3680,"5"0"-1984,-4 4-1472,4-4 831,0 5-319,-5-5 32,1 4-480,-1 1-192,-4-1-64,5 1 384,-1-1 192,1 5-288,4-5-192,0 1-64,0 4 0,4-5 32,1 1 96,-1-1-160,5 5-32,0-4 0,0 4 0,0 0 0,5 0 0,-5 0 0,0 4 0,-5 1 256,5-5 224,-9 0-224,5 0-128,-5 0 320,-5 0 224,5 0-384,-9 0-160,5-5-96,-5 5 32,0-5 96,0 1 128,-5-1-192,5-4-64,0 0-96,0 0 0,0 0-1216,5 0-576,-1 0-2016,5-9-799,0 5 95</inkml:trace>
  <inkml:trace contextRef="#ctx0" brushRef="#br0" timeOffset="1111.6906">575 60 11776,'9'-9'4384,"-9"9"-2369,13-5-2143,-13 5 768,9 0-480,-4 0-32,-1 5-128,5-5-96,-5 4 64,1-4 416,-1 9 224,1-4-288,-5 4-96,4 4 256,-8 5 160,-1-5-320,-4 5-96,5-4 192,-5 4 192,0-5-320,5 1-64,-5-5-160,4 0 32,1 0 288,-1-5 128,1 5-160,4-4-128,0-1 64,4 1 128,1-5-224,4 4-32,-5-4-96,10 0-64,-6 0 32,10 0 32,-4 0-448,4 0-160,0 0-1056,0 0-480,0-4-1536,4-1-575,-4 1-769</inkml:trace>
  <inkml:trace contextRef="#ctx0" brushRef="#br0" timeOffset="3395.7882">1031 64 9728,'5'-14'3680,"-5"14"-1984,0-13-1056,4 13 959,-4 0-511,0-5-64,0 1-480,-4-5-96,4 4-256,-5-4-128,-4 5-32,5 4-128,-10 0 0,5 0 64,-9 4 64,5 5 0,-5 0 64,0 0-128,5 5 0,-1-5 32,1 9 64,8-5-32,1 5-32,-1-5 96,10-4 0,-5 0 320,9 0 192,4-9-320,1 0-64,-5 0-160,4-4-64,-4-1 96,5-4 64,-5 0-128,4 0-96,-4 0 224,0 0 192,-5 5 32,1-5 96,4 5-256,-9-1-128,4 5-160,1 0-32,-5 0 64,0 5 64,0-1 288,0 5 96,0 4 64,0 1 32,0-1-192,0 10-64,0-10-128,0 1-32,-5-1-32,5 1-64,0-5 32,0 4 32,0-4-736,0 0-256,0 0-1536,0-4-640,0 4-316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34.8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1 5888,'0'0'2176,"0"4"-1152,0-4-352,0 5 800,0-1-352,0 1-64,-4-5-480,4 4-192,0 1-224,0-5 160,0 4 160,0-4-160,0 4-32,4-4 128,-4 0 95,5 0-191,-5-4-96,4 4-64,-4-4 32,0-1-32,-4 1 0,4 4-192,-5 0 32,1 0 0,-1 0 0,5 0 0,-4 0 64,4 4-96,-5-4-64,5 5-224,5-5-64,-1 4-1823,-4-4-769,9 0-1184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34.1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8 36 5376,'9'0'2112,"-9"-4"-1152,9 4-576,-9 0 608,5 0-32,-5-5 128,4 5-160,-4-4-32,5 4-480,-5-5 96,0 1 128,-5 4-160,5-5 64,-4 5-193,-5-4 33,4 4-160,-8-4-64,4 4-64,0 0-96,0 4-64,0-4 32,-4 4 32,4 5 0,0 0-96,0 5 64,0 4-32,0 0 0,4 4 64,1-8 0,4 4 0,4-5 64,1 1 32,-1-1 96,5 1-32,5-6 0,-1 1-32,5-9 0,0 5 0,0-5 64,0-5-96,-5 5 0,1-9 320,-5 1 96,0-6-224,0-4-96,-9 0-128,0 0-64,0 0 96,-5 0 64,1 5 0,-5-5 0,0 9-96,0 0 32,-5 0-64,5 4-32,-4 1 32,4 4-32,0 0 0,0 0 0,5 4-96,-5 1 64,9-1-384,-5 1-160,10 4-1312,-5-5-607,9 1-1089,0 4-1760,-1 0 160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4:30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5248,'-5'0'2016,"5"0"-1088,0 0-448,0 0 576,0 5-160,0-5 0,0 0-192,0 4-128,0-4-320,5 5 32,-1-5 64,1 0 160,4 0 64,-5 4-32,5-4 64,0 0-320,-5-4-96,5 4-65,0 0 1,-4 0-160,4-5 32,-5 5 0,1 0 0,-1 0 0,1-4 64,-1 4 32,-4 0 32,0 0-2623,0 4-673,0-4-1824,-4 0 1344</inkml:trace>
  <inkml:trace contextRef="#ctx0" brushRef="#br0" timeOffset="1986.638">5 63 7552,'0'-5'2816,"4"5"-1536,1 0-1088,-1 0 640,1 0-512,-1 0-96,5 5-160,0-5-64,0 0 32,0 0 32,0 0 32,0 0-128,0 0 32,0 0 0,-5 0 64,1-5-32,-1 5 64,1 0-64,-1 0 64,1 0-1536,-5 0-704,0 0-1248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3:24.9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3 309 4608,'0'0'1760,"0"0"-960,4 0-96,-4 0 640,5 0-96,-5 0 0,4-4-160,0 4-32,-4 0-576,0-5 64,5 5 32,-5 0-128,0-4 0,-5-1-193,5 5 1,-4 0-32,0 0 32,4 0-64,-9-4 32,4 4-64,1 0 0,-1 0-32,-4 0 0,5 0-64,-5 0-64,4 4 32,1-4-32,-5 5 0,4-1 0,-4 1 0,5 4 64,-5 0 96,4 0 64,1 4-96,-1 1-32,1-1-32,4 5-64,-5-4 96,5 4 64,0-9-64,5 4 0,-5 1 96,9-1 96,0-4 160,0 4 32,0-8-256,4-1-128,5 1 64,-4-5 32,4-5 0,-1 1 32,-3-1-128,-1 1 0,-4-5 32,0 0 64,-4-9-32,-5 0 0,4 0-96,-8 0-64,-1 0 96,1 0 64,-5 5-64,0-1 0,-5 5-32,5 5-64,1-5 32,-1 4-32,4 5-96,1-4 64,-1 4 32,1 4 0,-1 1-96,1-1 64,-1 1-1088,5 4-480,5-5-1088,-1 5-383,1 5-1249,4-1-1120,0-4 2432</inkml:trace>
  <inkml:trace contextRef="#ctx0" brushRef="#br0" timeOffset="318.8413">809 493 10240,'0'0'3872,"0"0"-2112,0 0-1568,0 0 799,0 0-127,0 0 96,0 0-32,0 0 0,4 0-512,-4-4 32,0 4 0,0 0-96,0-5-32,0 5-128,0 0-32,0 0-96,-4 0 32,4 5-64,-5-5-32,5 4-256,0 1-96,5-5-1856,-5 4-832,9-4-2559</inkml:trace>
  <inkml:trace contextRef="#ctx0" brushRef="#br0" timeOffset="1843.9237">1186 345 6144,'0'-4'2272,"0"-1"-1216,0 5-672,0-4 672,0 4-192,0-5 32,0 5 0,-5-4 0,5 4-480,0-5 32,-4 1 64,-1 4-64,1-5 63,4 5 1,-5-4 64,1-1-256,-1 5-32,1 0-96,-1 0 32,1 0-192,-1 0-32,1 0 0,-1 0 64,5 5 96,-9-1 64,5 1-32,-1 4 32,-4 0-128,0 0-64,0 4 64,5 5 64,-5-4 128,4-1 160,5 5-256,0-9-96,0 5 128,9-5 160,0 0-128,0 0 0,0-5-64,9 5-32,-4-9-32,4 4 0,0-4-64,0 0-64,-5-4 96,5 4 0,-5-9 160,1 5 160,-5-5-96,-5-5 64,1-4-224,-5 0-96,-5 0-128,1 5 32,-5-1 32,0 1 64,4-1-96,-4 5 0,0 0 32,1 5 64,-1-1-192,0 5 32,4 0 32,1 0 96,-5 5-768,9-1-320,-5 1-672,5 4-192,5-5-672,-5 1-287,9-1-1057,4 1-1024,1-5 2176</inkml:trace>
  <inkml:trace contextRef="#ctx0" brushRef="#br0" timeOffset="2463.1354">1495 327 5888,'9'-4'2272,"-4"4"-1216,-1-5-448,1 5 672,-1 0 0,-4-4 0,0 4 32,5-5-32,-10 5-705,5-4 161,-4-1 32,-1 5-32,1-4-64,-5 4-96,0-5-32,-5 5-224,1 0-64,4 5-128,-5-1-32,5 1 32,0 4 0,0 0-64,0 0-64,0 9 32,5 0 32,-1 0-32,1 0 64,8-5-64,1 1 64,-1-5 0,5 0 96,5 0-32,-1 0 0,5-5-96,0 0-64,0-4 96,-4 0 64,-1 0 128,-4 0 160,0-4-128,0 0 0,-4-1-128,-1-8-32,1 4-96,-5-9-64,-5 0 32,5-5-32,-9 10 0,5-5 0,-1 9 0,-4-5 0,0 10 0,0-5 64,0 4-192,0 5 32,0 0-544,5 0-128,-1 0-736,5 5-320,5-1-896,-1 1-255,5-1-961,5 1-1248,-1-1 2016</inkml:trace>
  <inkml:trace contextRef="#ctx0" brushRef="#br0" timeOffset="3028.1718">1760 327 6400,'4'-9'2464,"-4"9"-1344,5-4-256,-5 4 928,0 0-352,0 0-128,4-5-480,1 5-193,-5-4-351,0 4 224,-5-5 128,5 5-128,-4-4 32,-1 4-32,1-5-32,-5 5-32,5 0-32,-5 0-224,0 0-64,4 0 64,-8 0 32,8 0-32,-8 9-32,4-4-32,0 4 64,0 0-96,0 4-64,0 1 64,0 4 64,4-5 64,5 1 32,0-1 64,5 1 128,-1-5-192,5 4-64,0-4 32,5 0 0,-1 0-32,5-5 32,-4 1 0,8-5 32,-9 0 64,5-5 32,-4 5-32,4-4-32,-5-5-96,-4-4-32,0 4-32,-4-5 64,-1 1-96,-8-1 0,4 1-32,-9-1 32,4 1-64,-8 4 64,4 0-128,0 0 0,-5 0-32,5 4 0,0 1 64,-4-1 64,4 5-608,0-4-192,5-1-1088,-5 5-512,4 0-2592,-4 5-1087,5-1 1119</inkml:trace>
  <inkml:trace contextRef="#ctx0" brushRef="#br0" timeOffset="6633.7769">2128 257 7296,'0'-5'2720,"0"5"-1472,0-4-896,0 4 672,-5 0-192,5 0-32,0-5 0,-4 5-32,-1 0-416,1 0-1,0-4 65,-1 4-32,-8 4 32,4-4-320,0 5-32,-9 4-64,9-5 0,0 1 64,0 4 32,0 0 32,4 4 0,1-4-64,4 9 32,4 4 0,5-8 96,-4-5 256,13 0 96,4 0-192,-8-5-64,-1 1-160,1-10-96,-1 1 192,-4-5 160,4 0-64,-8 0 0,4-5-192,-5 1-96,1 4 0,-5 0-32,0-5-96,-5 5 64,1 1 32,-5-1 64,4 4-320,-4 1-128,0 4-1088,0 0-480,5 0-1023,-5 4-449,0 1-640</inkml:trace>
  <inkml:trace contextRef="#ctx0" brushRef="#br0" timeOffset="7199.4103">2155 414 7680,'-5'0'2880,"5"0"-1536,-4 0-928,4 0 704,0 0-96,0 0 32,-5-4-224,1 4-65,-1 0-415,-4 0 64,0 0 32,1 0-32,-6 4 0,5 1-224,0-1-64,0 1-64,0-1-64,0 5 32,5 0 32,-5 5-32,0 3-32,9 1 96,4-4 0,5 4 320,0 0 96,5-5-224,-1 1-96,5-10 64,-4 1 96,-6-1-64,1-8 0,0 4 32,0-9 128,0 4-64,-4-8 32,4 4-224,-9-5-64,4 5 0,-8 0 64,-5-9-160,0 0-96,0 5-64,-5 4 96,5 0-352,1 5-128,-1-1-1664,0 1-704,-5 4-2975</inkml:trace>
  <inkml:trace contextRef="#ctx0" brushRef="#br0" timeOffset="8881.8125">333 108 5888,'0'-4'2176,"0"4"-1152,4 0-992,-4 0 512,5 0-64,-1 0 0,5 0 320,0 0 192,5 0-512,4 0 160,4-4 96,-4 4-96,14 0 0,-6-5-224,15 5 0,-10-4-193,10-1-63,-5 5 64,17-4 64,-12 4-64,17-5-64,-9 5-64,14 0 0,-9-4 224,13 4 160,-8 0-96,13-5 32,-10 5-64,10 0 32,-9-4-128,13-1 0,-8 1-160,8 4 0,-13-5-32,13 1-64,-9 4 224,5-9 160,-4 4-128,-1 1 0,-9-1-64,5 1-32,-14-1-32,1 1 0,-5-1-64,-5 5 32,-4-4-128,-5 4 0,-4 0-32,0 0-64,-9 0 96,0 4 0,0 1 32,-5 4 0,-4-5 0,0 5 0,0 0-96,-4 0 0,-1 0 128,1 14 32,-1-5 0,1 8 32,-1-3-64,1 13-32,-1-9 32,-4 13 32,5-8 160,-1 8 192,-4-4-160,0 9-64,5-9-96,-5 4 0,0-4-64,0 9-32,0-9 32,-5 0-32,5-1 64,-4-3 96,-1-5-128,1 4-32,-1-8 0,-4-1 0,5-4 64,-1 0 96,1-5 0,-1-4 0,-4 0-96,0-4-64,0-1 96,-13-4 64,9 0-128,-14-4-96,4 4 32,-13-5 64,5 5-64,-18-4 0,8-1 32,-17 1 0,13-1 0,-22 5 0,8-4-96,-22-1 64,19 1 32,-28 4 64,18 0-32,-22 0-32,13 0-64,-22 0 32,18 0 32,-19 4 0,19-4 0,-14 5 0,14-5 0,-9 4 0,13 1 0,-9-1 64,14-4 96,0 5 64,8-5-32,-3 4 32,17-4 0,-5 0 32,10 0-64,9 0-32,-1 0 32,10 0 32,4 0 96,5-4 32,4 4-160,4-5-64,1 5-64,-1-4 32,5-1 0,5-4 32,-5 5-64,9-9 32,-9-1 0,9-4 32,0 0-160,0-13 32,0 4 0,0-9 0,0 4 0,0-17 64,0 9-96,9-5 0,-9 4 32,4 1 0,1 4-96,-5-4 64,4 8 32,-4 1 0,0 4 0,5 0 64,-5 9-96,0 0-64,4 0 64,-4 5 64,0 4-160,9-5 32,0 5 32,14 5 32,-1-5 32,23 0 0,-5 4-992,41-8-384,-9 4-3168,40 0-1375,-18 5 9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8:29.8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9 32 3584,'-13'-13'1408,"13"7"-768,-6 6-608,6 0 352,0 0-128,-7 0 448,7 6 32,7 1 256,-1-7 160,1 6-608,12 1 256,0-7 96,7 0-64,13 0-32,7-7-64,12 7-96,7-6-128,19 6-64,0-7-192,13 1-97,1 6-223,5 0-31,1 0 95,0 0 64,-1 0 127,-12 6 97,-7-6-128,-13 0-96,-6 0-32,-13 0-32,-13 0 64,-13 0 96,0-6-64,-20 6 0,-12 0-32,-7 0-64,-13-6-64,-13 6 32,-6-7 32,-7 7 0,-6 0 0,-7 0 0,6 0-96,-12 0 64,0 0-32,0 0-64,6 7 0,0-7 96,-6 0-64,6 6 32,0-6 0,7 0 0,0 0 64,-1 0 64,1 6-96,6-6 0,7 7 96,-1-7 32,7 6-32,1-6-64,-1 7-64,6-1 32,1-6-32,0 7 0,-1-7 64,14 6 0,-7-6 64,6 0 32,1 7-128,6-7-32,0 0 32,6 0 0,1 0 32,0 0 0,6 0 0,-7 0 0,7 6-96,0-6 64,0 0 32,0 0 0,0 7-96,0-7 64,-6 6 32,6 7 0,0 0-95,0 7-1,0 6 64,0-1 0,0 1 32,6 0 64,-6 0-32,0 0 63,7 7-126,-7-8-65,0 8 64,0-1 64,0 1 0,0-1-32,-7-6 32,7 0 31,0 0-94,0-7-1,7 1 32,-1-1 63,-6 1-31,0-1-32,6-6 32,1 6 32,-7 1-96,6-1 0,-6-6 96,7 0 32,-1 0-32,1-6-64,-7-1 384,13-6 192,-7 7-352,1-1-128,6-6 64,-7 7 128,7-7-224,0 0-32,0 0-32,7 0 0,-7 0 0,12 0 64,1 0-32,13 0-32,0 0 96,13 0 64,0 0-64,6 0 0,7 0-32,6 0-64,0 0 160,14 0 32,-8 0 0,8 6 32,-1-6-64,0 7 64,-6-7 0,0 6 32,-14-6-128,1 6-32,-13-6-32,-7 0 32,-6 0 128,-13 0 128,-6 0-64,-1 0 0,-6 0-96,-6 0-32,-1 0-96,-6-6 32,0 6-64,0-6-32,0 6 32,-6-13-32,6 6 64,0-6 32,-7 0 32,7 0 0,0 0 64,0-6 32,0-1-256,7-6-32,-1-12 0,-6-8 32,6-6 32,1 1 64,6 5-32,-7-6-32,1 7 32,-1 0-32,1-1 0,-1 7 64,7 7-32,-6 6-32,-7 0 96,6 13 0,1-6-192,-7 6-64,6 6 64,-6 1 32,0-1-96,7 1 32,-7 6 64,-7 0 160,-6 0-32,-6 0-32,-7 0 0,-13 0-32,-13 0-512,-19 0-192,-13 6-1920,-14-6-767,-12 7-198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2:20.2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36 404 5120,'0'0'2016,"0"0"-1088,0 0-448,0 0 640,5 0-256,-5 0-32,4 0-128,1 0 32,-5 0-416,9 0 160,-5 0 96,0 0-128,1 0 0,4 0-192,-5 0 0,5 0-160,-4 0 0,4 0-32,0 0-64,-5 0 32,5 0 32,-4-5-32,-1 5 64,1 0-64,-1 0-32,1 0 32,-5 0-1088,0 0-480,0 0-1216,0 5-1920,0-1 1184</inkml:trace>
  <inkml:trace contextRef="#ctx0" brushRef="#br0" timeOffset="307.3846">1867 471 5248,'0'0'2016,"0"0"-1088,5 0-96,-5 0 800,4 0-384,1 0-64,4 0-512,0 0-160,0 0-288,0 0-96,0 0 0,0 0-64,-5 0-64,5-4 96,-4 4 0,4-5-32,-5 5 32,1 0-224,-5-4 32,4 4-1600,-4-5-608,0 5-1312</inkml:trace>
  <inkml:trace contextRef="#ctx0" brushRef="#br0" timeOffset="4623.5746">2254 260 3072,'0'0'1216,"0"0"-640,0 0 32,0 0 576,0 0 64,0-4 128,0 4-128,0 0 0,0 0-672,0-5 160,0 5 128,0 0-352,0 5-32,0-1-160,0 5 32,0 5 160,0-1 63,-4 5 65,4-4 0,0 4-224,0 0 0,4-1-64,-4 1 96,0-4-96,5 4 32,-1-5-160,-4 1-64,5-5-64,-5 4 0,4-8 0,-4-1 32,0 1-160,0-5 32,0 0-1696,0 0-768,0 0-2015,0-5-1665,5 5 2400</inkml:trace>
  <inkml:trace contextRef="#ctx0" brushRef="#br0" timeOffset="5017.0322">2653 369 8320,'0'-9'3072,"0"4"-1664,-5 5-1216,5 0 640,0 0-256,-4-4 64,-1 4-224,-4 0 0,5 4-256,-5-4-32,0 5 64,0-1-97,0 5 1,0 0-32,5 4 32,-5 1-128,9-1 0,0 1 96,0-1 32,9 1 32,0-5 0,-1-9-224,10 0 0,-4-5-1087,-1 1-513,1-10-256,-1 1-96,-4-1-544,0 1-928,-4-10 1280</inkml:trace>
  <inkml:trace contextRef="#ctx0" brushRef="#br0" timeOffset="5288.7521">2675 188 6784,'-4'-4'2528,"4"4"-1344,0 0-480,0 0 832,4 0-96,-4 0 0,0 4-225,5 5-31,-5 5-672,0 8 64,0 1 0,4 4-320,-4-5-64,0 1-64,0-1 0,5 5-64,-1-5-64,-4-4-960,5 0-416,-1 0-1695,-4-4-737,5-5-288</inkml:trace>
  <inkml:trace contextRef="#ctx0" brushRef="#br0" timeOffset="5599.7039">2770 400 8192,'4'-9'3072,"-4"9"-1664,4-4-1376,1 4 672,-5 0-448,9-5-128,-5 5-96,1-4-32,-1-1 0,1 1 64,-5 0 32,4-1-128,-8 1 32,4-1 192,-5 1 128,1 4 192,-1 0 64,-4 0-160,5 4 0,-5 1-193,0-1 33,5 5-96,-1 0 0,1 0-96,-1 4-64,5 1 96,5-5 0,-1 0 32,5 0 0,4 0-160,1-5-32,-1-4-1535,1-4-609,4-1-992,-5 1-1632,5-1 1504</inkml:trace>
  <inkml:trace contextRef="#ctx0" brushRef="#br0" timeOffset="6011.1257">2971 351 6400,'-4'-5'2368,"4"5"-1280,-5 0-224,1 0 928,4 0-288,-5 5 0,1-5-513,0 4-223,-5 1-416,4-1-160,-4 5 0,5 0-96,-1 0-64,1 4 0,4-4 32,0 0 32,4 5 32,5-10-288,0 1-128,0-5-1056,0 0-479,4 0-897,1-9-352,-1 4-224</inkml:trace>
  <inkml:trace contextRef="#ctx0" brushRef="#br0" timeOffset="6363.0363">3048 347 7936,'0'0'2976,"4"0"-1600,-4 0-544,0 4 992,5 1-384,-5-1-65,0 1-639,0-1-288,0 5-256,0 0-96,0 4 32,4-4 0,-4 0 0,0 0-1568,5-4-607,-5-1-1505,9 1-608,-5-5 768</inkml:trace>
  <inkml:trace contextRef="#ctx0" brushRef="#br0" timeOffset="6702.0475">3142 347 7040,'0'9'2624,"0"-5"-1408,-5 5-864,5-9 736,0 4-352,5 1-32,-5-1-128,0 5-64,0-4-256,0-1-96,0 1-32,0-5 288,0 0 192,0 0-257,0-5-95,0 1-160,0-1-96,0 1-128,4-1 0,1 1-160,-1-5 33,5 5 63,-4-1 32,4 1 0,0-1 32,-5 5 0,5 5 0,-4-1 0,4 1 96,-5-1 352,1 0 192,-5 1-129,4 4-63,-4-5-96,5 1 0,-5-1 160,0-4 64,0 0-32,0 0 0,0 0-224,4-4-64,-4-1-64,5 1-64,-1-5 96,1 4 0,-1 1-128,1-5-32,4 5-128,-5 4 32,1-5 96,4 5 96,-5 5-160,1-5-32,-1 4 64,1-4 96,-5 5 96,4-1 32,-4 5-64,5-5-64,-5 1-896,0 4-448,4-5-1407,-4 1-609,0-5-384</inkml:trace>
  <inkml:trace contextRef="#ctx0" brushRef="#br0" timeOffset="7067.659">3416 332 7808,'-9'0'2880,"9"0"-1536,-9 5-1088,9-5 768,-5 4-576,1 1-64,-1-1-256,1 5-32,-1 0-32,1-5-64,4 5 32,0-4 32,0 4 32,0-5 32,4-4 0,-4 5-64,9-5 32,-4-5-64,-1 5 64,1-4-128,4-1 0,-5 5 224,1-4 128,-5-1 32,4 5 32,1 0-289,-5 0-95,0 0-31,0 5 62,4-1-286,-4 1-65,0-1-1184,5 1-512,-1-1-960,-4 1-1280,5-1 1280</inkml:trace>
  <inkml:trace contextRef="#ctx0" brushRef="#br0" timeOffset="7478.9914">3496 234 7296,'-4'-4'2816,"4"4"-1536,0 4-448,0-4 992,0 9-128,0-4 127,0 8-607,4-4-256,-4 9-544,0-4-192,0-1-32,5 1-32,-5-1 0,0 1-96,4-1-64,-4-4-1024,0 0-512,0 0-2975,0-5-2273,0 1 2592</inkml:trace>
  <inkml:trace contextRef="#ctx0" brushRef="#br0" timeOffset="7728.7166">3725 283 8576,'0'-18'3232,"9"18"-1728,-9 0-1056,0 5 896,0-1-512,5 10-97,-5-1 1,0 1 0,0 4-384,0 0-128,0 4-32,0 5-96,0-5-64,0 1 64,0-1 64,4 1-64,-4-10 0,5 1-800,-5-5-352,4-5-1279,-4-4-609,5 0-1248</inkml:trace>
  <inkml:trace contextRef="#ctx0" brushRef="#br0" timeOffset="8024.2084">3766 314 7040,'-5'-9'2720,"5"0"-1472,5-9-256,-1 18 1024,1-4-768,-1-1-224,5 5-481,0 0-127,0 5-224,0-1-128,0 10-32,-4-5-32,-1 4 0,-4 1 64,0-5 32,-9 0 32,5 0 64,-5 0-32,-5-5 64,5 5-64,5-9 0,-5 4-544,0-4-128,9 0-1375,-5-4-513,10-5-1952</inkml:trace>
  <inkml:trace contextRef="#ctx0" brushRef="#br0" timeOffset="8307.6501">3900 198 9728,'0'-4'3680,"0"4"-1984,5 4-1408,-5-4 799,0 9-415,0-4 32,0 8-352,-5 10-128,5-1-128,0 1-96,0-5 96,0 0 0,5-5 32,-5 1-704,4-1-320,5-4-1663,0-5-673,0 1-800</inkml:trace>
  <inkml:trace contextRef="#ctx0" brushRef="#br0" timeOffset="8814.1155">4026 284 8320,'-9'0'3168,"9"0"-1728,-13 9-1472,8 0 640,-4-5-416,0 5-32,5 0-32,-1 0 0,1-4-64,4 4-64,0-5 96,0 1-64,4-1 64,1 1 0,-1-1 32,5-4-64,0-4 32,-4 4-64,-1-5-32,1 1 224,-1 4 160,1-5 160,-1 5 127,1 0-287,-1 0-128,-4 0-96,0 5 32,5-1-96,-5 5-64,0-5 0,4 1 32,-4 4-1951,4-5-769,1-4-1728</inkml:trace>
  <inkml:trace contextRef="#ctx0" brushRef="#br0" timeOffset="9114.4273">4152 248 10496,'-5'0'3936,"5"0"-2112,0 9-1505,0-9 897,-4 9-384,4-5-96,-5 5-352,5 0-96,-4 5-160,-1-1-32,5-4 32,0 0-64,0 0-64,5 0 96,-1-4 64,1-1-1408,4 5-576,0-9-1983,0 4-801,0-4 864</inkml:trace>
  <inkml:trace contextRef="#ctx0" brushRef="#br0" timeOffset="9596.588">4264 319 5120,'-5'0'2016,"5"0"-1088,5 0-160,-1 0 704,-4 0-736,5 0-224,-1 0-352,1 0-64,4 0-32,-5 0-64,5-5 32,-4 1-32,-1-5 64,-4 4 32,0-4 32,0 5 480,-4-1 256,-1 5 32,1 0 32,-1 0-256,-4 9-65,5-4-95,-1 4 0,-4 0-128,9 0 0,-4 0-32,4 0 96,0 0-160,4 0-96,1 0-32,4-5-32,0 5 0,0-9 64,0 4-1792,-5 1-800,5-5-2783</inkml:trace>
  <inkml:trace contextRef="#ctx0" brushRef="#br0" timeOffset="16748.966">606 426 5888,'9'-4'2176,"-4"4"-1152,-10-5-832,10 5 544,-5-4-32,4 4 64,-4-5-64,0 5-64,0-4-320,0 4 224,0-5 96,0 5-128,-4-4 32,-1 4-32,1-5-32,-1 1-97,1 4 1,-1-5-160,1 1-64,0 4-64,-1-4-96,1 4 32,-1 0 32,1 0-32,-5 0 64,4 0 0,1 4 32,-1-4-160,1 4-32,-1 1 32,1-5 64,-5 9 128,4 0 64,1 4-32,-5-4-32,4 9 96,-4 0 160,5 0-160,-1 0-64,1-4-192,-1-1 0,5 1 64,5-1 32,-1-4 32,1 4 0,4-4 128,0 0 96,0 0-128,4 0 32,1-4-160,-1-5 0,5 0-32,0 0 32,0-5-64,0-4 64,0 5-64,-5-1 64,1-4 0,-5-4 32,0 4 0,0-4 64,-5-5-96,-4 0 0,0 0 32,-4 0 0,-1 4 0,-4 1 64,-4-1-96,4 5 0,-5 5-96,5-5-32,0 4 32,0 5 0,0-4-96,0 4 64,5 4-384,-5 1-160,9-1-1312,0 1-608,0-1-1503,9 1-641,0 4 864</inkml:trace>
  <inkml:trace contextRef="#ctx0" brushRef="#br0" timeOffset="17512.3862">831 584 6144,'0'0'2368,"0"-5"-1280,0 5-288,0 0 864,0 0-128,0 0 32,0-4-384,0 4-97,0 0-607,0 0 128,0 0 64,0 0-160,0 0 32,-5 0-192,5 0-32,0 0-128,-4 0 32,4 0-128,-5 0-64,5 4 0,-4 1-32,-1-1 0,1 1 64,4-1 32,-5 1 32,5-1 0,0-4 0,0 5 128,5-5 160,-1 0-160,-4-5 0,5 1-128,-1 4-96,1-5 192,-5 1 96,4-1-96,-4 1-64,0 4-64,0-5 0,0 5-128,0 0 0,0 0-32,-4 0 0,4 5 0,-5-5 0,5 4 64,-4 1 64,4-1-32,0 1-32,0-1 32,0-4 32,0 0 32,4 0 32,-4 0-64,5 0 32,-1-4-64,-4-1 64,0 1-64,0 4-32,0-5 96,0 1 64,-4 4-128,4 0-32,0 0-64,-5-5 0,5 5 128,0 0 32,-4 0-32,4 0-64,-5 0-1888,5 5-864,-4-1-3711</inkml:trace>
  <inkml:trace contextRef="#ctx0" brushRef="#br0" timeOffset="22961.6821">956 405 128,'5'0'160,"-5"0"-64,4 0-192,-4 0 64,0 0 96,0 0 32,0 0-128,0 0 32,0 0 64,0 0 32,0 0-128,0 0 32,0 0-64,0 4 0,0-4 128,0 0 96,0 0 576,0 0 288,0 0-160,0 0-32,0 0-128,0 0 32,0 0 0,0 0 96,0 0-96,0 0 0,0 0-32,0 0-64,0 0-320,0 0 64,0 0 128,0 0-64,0 0 0,0 0-128,0 0 32,0 0 96,5 0 96,-5 0-96,0 0 0,4 0-64,-4 0 64,0-4-32,5 4 0,-5 0-97,4 0-31,-4-5-96,0 5 32,5 0-128,-5 0 0,0-4 32,4 4 0,-4 0-64,5 0-64,-5-5-64,4 5 32,-4 0 160,0 0 160,5-4-160,-5 4 0,4 0 64,-4 0 96,5-5-128,-1 5-32,-4 0-64,5-4 32,-1 4-64,1 0-32,-1 0 32,1 0 32,-1 0-32,1 0 64,-1 0-128,5 0 0,-4 4 32,-1 1 0,1-5 0,-1 9 0,-4-5-96,0 5 64,0 0 32,0 5 64,0-5-32,-4 9-32,-1-5-64,-4 1 32,0-5 160,5 4 160,-1-4-96,-4 0 64,5 0-96,-1-4 0,1 3-32,-1-3 64,5-5-32,-4 4 0,4-4-32,-5 5 0,5-5-64,-4 0-64,4 0 32,-5 0-128,5 4 64,0-4 96,0 0 32,0 0 96,0 0 32,0 0-96,5 0-32,4 0 96,0 0 32,9 0-32,0 0-32,4 0-96,1 0-64,-1 0 32,-4 0-32,0 0 0,0-4 0,-5 4 0,1 0 0,-5 0 0,0 0 64,0 0-96,-5 0 0,1 4 96,-1-4 32,-4 0-1024,5 5-480,-5-5-2400,4 4-1055,1-4 191</inkml:trace>
  <inkml:trace contextRef="#ctx0" brushRef="#br0" timeOffset="25648.1436">310 162 4864,'0'-5'1824,"0"5"-960,4 0-384,-4 0 576,9 0-224,0-4-96,5 4-160,8-5-32,5 1-288,4-1 32,5 1 128,5-1-160,4 1 0,4-1 0,5-4 0,9 0-64,0 5 32,-1-5 160,6 0 64,3 0 32,10 4 32,0-4-128,4 0-1,1 5-159,8-5 32,0 4-96,5 1 64,-1-5-192,6 9-32,-6-5 128,1 1 160,4 4-32,1 0 96,-6-5-128,6 5-64,-6 0-64,5 0 0,-4-4 0,0 4 32,0 0 0,-1 0 0,1 0-64,0 0 32,-9 0-64,4 4 64,-4-4-128,-5 0 0,-4 0 160,-5 0 160,18 0-160,-18 0 0,-13 0 0,0 0 0,-9 0-160,-5 5 32,-4-5 0,-9 4 0,-9 1 0,4-5 64,-4 4-96,-9 1-64,5-1 64,-10 1 64,5-1 0,0 5 64,-4-4-64,-1-1 64,-4 5-64,0 0-32,0 5 32,0-5-32,0 0 0,-5 0 0,1 0-96,4 4 0,-9 1-32,4-1 96,-4 5 64,0 4 64,0 10-32,-4-1-64,4 1-64,0 4 32,0-5 32,-5 9 64,5-4 160,0-4 192,0-5-224,0 0-32,-4-5-96,4 0 32,-5 1 0,5-5 32,-4 0-64,4-5 32,-5 1-64,1-5-32,-5 0 32,0 0 32,-4-5-96,-5 1 0,-5-1 96,-8 1 32,-1-5-32,-8 4-64,-5 1 32,-4-5-32,-10 4 0,-8 1 64,-5 3-96,-9-3 0,-4-1 32,-9 1 64,-9-1-96,-5 1 0,-9-1 32,1 1 0,-1-1 0,-9 1 64,5 4-32,0 0-32,0 0-64,4 0 32,-4 4 32,0 1 64,4-1-96,-4 1 0,4-5 32,1 4 64,-1-4-96,5 5 0,0-6 32,-1 1 64,6 0-32,-1-4-32,5 4 32,4-5 32,5 1-32,4-1-32,0-4-64,5 5-32,9-5 128,4-5 32,5 5-96,4 0 32,9-4 0,0 4 64,14-5 160,-1 1 192,10 4-224,4-5-32,5 1-32,8-1 0,1 1 64,4-1 32,4 1-96,1-5-32,-1 5 32,5-10 64,0 5-32,0-9 0,0 0-192,0 0 32,0 0 0,0-9 0,0-4 0,0-9 0,0 4 0,5-5 64,-5 5-32,4 0-32,-4 5 32,5 0-32,-1 4-96,1 0 0,-5 9 64,4 4 0,1 1 32,-1 4 0,1 0-96,8 0 0,5 0-32,4 5 96,5-1 0,14-4 32,13 0-288,8 0-128,15-4-768,17-5-288,9 0-1920,23 0-831,-5-5-76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51.7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372 9984,'-5'0'3776,"5"0"-2048,-5 5-832,5 1 1215,0-1-671,0 0-96,0 0-576,0 5-224,0 0-320,0-5-160,0 11-32,0-6 32,0 0 96,0 5-352,0-5-96,0 6-800,5-6-320,-5-5-1024,5 5-415,0-5-1569,0-10-1056,5 5 2464</inkml:trace>
  <inkml:trace contextRef="#ctx0" brushRef="#br0" timeOffset="648.6352">189 327 11648,'-5'-6'4384,"5"6"-2369,-10 0-1631,5 0 960,0 0-704,0 0-96,-1 11-288,-4-6-96,0 5-64,0 0-160,5 5 32,-5-4 32,5 4 64,-1-5-32,12 0-32,-6 0 32,5 1 32,0-1 32,5-5 32,0 0 0,0-5 0,0 5 288,1-5 96,-1 0 32,-5-5 0,0 0-288,0-5-160,-5-1-64,0-4 32,0 0-96,0 0 0,5-1 32,0-4 64,-5 5-96,10 5 0,1-6-32,4 11 0,0-5-160,-5 5 0,6 0 32,-1 10 96,-5 0 64,0 5 32,0 0 64,1 6 32,-1-1-128,-10 0-32,5-5-64,0 6 96,-5-6 416,0 0 224,5-5 64,-5 0 64,0 0-288,0-5-32,0 0-224,5-5-64,0 0-128,0-5-32,0 0 96,6-11 32,-1 6-128,0 0-32,0 0-64,0-1 96,6 6-160,-6 0 64,0 5 0,0 0 64,0 5-32,0 0 32,1 5 0,-1 0 0,-5 0 64,5 5 64,-5 5-32,0-4 64,0-1-928,0-5-352,1 5-1280,-1-5-416,0 0-1375,5 0-609,0-5 928</inkml:trace>
  <inkml:trace contextRef="#ctx0" brushRef="#br0" timeOffset="999.8338">861 209 11264,'5'-11'4224,"-5"11"-2305,-10-10-1535,10 10 1024,-5 0-672,0-5-128,-11 5-320,1 0-128,0 5-64,-5 0-160,4 0 32,1 6 32,0-1 0,5-5 0,-1 10 64,6-5-32,5 5-32,0-4 160,10-6 32,-4 0-64,4-5-32,0 0-32,5-5 32,-5 0-64,6-6 64,-6 6-64,0-5-32,-5 5 384,0-5 128,0 5-352,-5 0-128,0 5-128,0 0-32,0 5 96,0 5 64,0-5 0,5 10-32,0-4 32,1 9 32,-1-10-896,5 5-352,-5 1-928,10-11-256,-5 5-1919,6-10-1697,-6 0 2336</inkml:trace>
  <inkml:trace contextRef="#ctx0" brushRef="#br0" timeOffset="1360.4663">1074 1 12288,'0'10'4639,"0"-10"-2495,-10 5-1920,10 0 992,0 5-480,-6 1-128,1 14-192,5-5-96,-5 6-192,0-11-96,0 11 64,5-6-64,0 0 64,-5 1-416,5-6-96,0 0-2912,0 5-1215,0-9-67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51.4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52 9984,'-10'-5'3680,"10"5"-1984,-5-5-928,5 5 1055,0-6-639,0 6-192,10 0-672,-5-5-192,10 0-96,-4 5-32,9-5 0,-5 5-704,11-5-256,-11 5-1919,10-10-833,-4 5-70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49.7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336 10880,'-10'-10'4032,"10"10"-2177,0 0-1599,0 0 928,5 5-800,-5 0-288,5 5 128,1 0 128,-6 0-160,5 6 96,0 4 64,5 0-192,-5 1-32,0 4 0,-5-4 64,5-6-32,0 0 0,0 0-896,-5-4-352,5-1-1504,-5 0-671</inkml:trace>
  <inkml:trace contextRef="#ctx0" brushRef="#br0" timeOffset="388.0179">173 346 10880,'0'5'4032,"0"0"-2177,0 10-1599,5-10 928,1 6-544,-6-1-32,5 10-160,0 1 32,5-1-256,-5 0-128,0 1 0,0-11 224,0 5 96,-5-5 64,5-5 128,0 6 128,-5-11 96,0 0-352,0-11-128,0-4-160,0 0-32,0-11-96,0 6-64,0 0-64,5-6 32,1 6 32,-1-1 64,0-4-96,5 5 0,-5 4-320,5 1-160,0 5-1792,-5 0-736,6 0-2463,-1 10-1601,0-11 3168</inkml:trace>
  <inkml:trace contextRef="#ctx0" brushRef="#br0" timeOffset="725.7769">413 249 10752,'5'5'4032,"-10"11"-2177,10-1-1247,-5-5 1088,0 5-512,5 1-96,0-1-512,-5 0-192,5 0-224,0 6-64,0-6 96,0 5 192,-5-9 128,5 4-64,0-5 64,0 0 192,-5-10 192,0 0-352,0 0-128,6-10-192,-6-5-64,5 5-96,-5-11-64,5 1 32,0-11-32,5 6 0,-5-6 0,5 11 0,0-6 0,1 6-640,-1 10-288,0 0-1216,0 0-480,0 4-1856,1 6-831,-6 0 767</inkml:trace>
  <inkml:trace contextRef="#ctx0" brushRef="#br0" timeOffset="1134.6855">755 208 11264,'-5'-10'4224,"5"10"-2305,-6-5-1311,6 5 1024,0 0-832,-5 0-192,0 0-256,-5 0-64,0 10-160,0 1-96,-6 4 64,6 0-64,0 11-32,0-11 32,5 0 32,5 0-32,0 1 64,0-1 0,5-5 32,0-5 0,5 0 64,0-5-160,1-5-32,-1 0 64,5-5 32,-10 5-32,5-10-64,0 4 32,1 1-32,-6 0 192,0 5 128,-5 5-320,5 0-128,0 5 64,-5 5 64,5-5 96,0 11 96,-5-6-448,5 0-224,0 5-800,0-5-384,1 1-1184,4-6-447,0 0-1345</inkml:trace>
  <inkml:trace contextRef="#ctx0" brushRef="#br0" timeOffset="1450.4888">952 6 12544,'0'-5'4735,"0"5"-2559,0 10-1984,0-10 992,0 5-576,0 5-32,5 5-192,-5 1-64,5 4-192,-5-5-160,0 11 0,5-6 32,0 6 64,-5-1 32,6 1 32,-1-6-288,0 0-64,0 6-992,0-11-480,0 0-1120,0-5-383,0 1-140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49.4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7 8320,'0'0'3168,"0"0"-1728,0 0-992,0 0 896,5 0-160,0 0-1,0-5-287,5 5-96,0-10-448,5 4 128,6-4 96,-1 0-128,6 5 64,-6-5-160,0 5-32,-4 0-128,-1 0-32,0-6-96,-5 11 32,-5-5-64,6 0-32,-6 5-1120,-5-5-3616,5 5-57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6.75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6 8704,'-5'-11'3232,"5"6"-1728,0 5-1248,5-5 672,0 5-544,5-5-160,0 5-64,11 0-32,-6 0-64,0 10 160,6-5 160,-11 11-129,0 4-63,-10 11 256,-5-1 160,0 1 32,-10-6 96,4 1-64,-4-6-32,5 0-192,0-4-32,5-6-128,0 5 64,5-10-64,5 0 64,5-5-192,5 0-32,11 0-64,-1-5 32,6 0-832,4 0-384,-4 0-1824,4-5-831,-4-1-1185</inkml:trace>
  <inkml:trace contextRef="#ctx0" brushRef="#br0" timeOffset="381.0291">556 26 9472,'-11'-16'3584,"1"11"-1920,-10 5-608,20 0 1215,-15 0-959,-6 5-352,1 0-512,-5 1-224,4 9-128,1 0 0,5 5 0,9 6-32,6-6 32,11 1-128,-1-6-64,5-5-32,5-5 0,1-5 0,-6-15 96,0 10 0,6-10 96,-6-1-32,0 1-32,0 0 160,-4 10 128,-6-6 192,5 11 96,-10-5-160,5 5-96,0 5 256,-5 6 96,-5 14-352,0 1-96,-5 4-96,10-10 0,-5-4-768,0 9-384,5-5-2080,-6 11-864,6-11-163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4.7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 1 10112,'-10'0'3776,"5"0"-2048,0 5-1536,0 0 895,5 0-575,-5 0-32,5 5-224,0 6 0,0-6-160,0 0 96,5-5 96,-5 5 128,5-5 64,0 1-192,5-1-32,0-5 0,6 5 64,-6-5-224,5 0-128,5 5 0,1 0 0,-6 5-64,5 5 64,-9-5 32,4 1 0,-5-1 64,-5 5 96,-5-5 0,0 6 64,-5-1 64,-5 0 64,0-5 32,-6 0 64,1 1-224,-5-1-128,-1-5 0,6-5 0,-5 5-32,5-10-64,-1 5 32,6-5 32,0 0 32,0 5 32,5-5-768,0 0-288,-1-1-1376,12 6-470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4.3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 12032,'0'-5'4575,"5"0"-2495,0 0-1920,0 5 960,6 0-544,-1 0-64,5-5-288,0 5-96,1 0-64,4 0-64,-10 0 32,5 0-32,-10 0 0,6 0-512,-6 0-192,-5 0-1504,-5 0-607,5 5-1601,-5-5-1152,-1 5 243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03.3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23 102 1664,'0'-5'704,"0"5"-384,0 0-96,0 0 288,0 0 96,0 0 32,0 0-96,0-5 64,-5 5-192,5-5 0,0 5-64,0-5 32,0 0-128,0 0 0,0 0-160,-5 5-64,5-5 64,0 0-64,0 5-32,0 0-64,0 0 32,-5 0 32,5 0 64,0 0-32,0 0-32,-5 5 32,5 0 32,0 0-32,0 0-32,0-5 224,0 5 160,0 0-64,0 5 0,0-5-192,5 6-32,-5-6 32,0 5 64,0 0 32,0 0 96,5 0-96,-5 1 32,0-1-96,5-5 0,-5 0 96,0 5 160,0-10 128,0 5 64,0-5-192,0 0-96,0-5-96,0 0 0,0 0-128,0 0-64,-5 0 0,5 0-32,0 0 0,-5 0 0,5-1 0,-5-4 0,0 5 0,5 0 64,-6 0-96,6 0-64,0 0 64,-5 5 64,5-5-64,0 0 0,0 5 32,-5-5 0,5 5 0,0-6 0,0 6 0,0 0 0,0 0 0,0 0 0,0-5 0,0 5 0,0 0 64,5 0 32,-5 0 96,5 0 32,1 0-32,-1 0 32,0 0-192,0 0-32,5 0 0,-5 0 64,5 0-32,6 0-32,-6 0 32,5 5 32,-5-5 160,0 0 192,6 0-225,-6 6-95,5-6-64,-5 0 32,6 0 160,-6 0 192,0 0-288,0 0-64,0 0 0,0 0 96,1-6-64,-6 6 0,5 0-96,-5 0-32,0 0 32,0 0 64,0 0-96,0 0 0,-5 0 32,5 0 64,-5 0-32,0 0 64,0 0-128,0 0-64,0 0 128,0 0 32,0 0-96,0 0 32,6 0 64,-6 0 96,0 0-64,0-5-64,0 5 0,0 0 32,0-5-96,0 5 0,0-5 96,0 5 32,0-5-128,0 5 32,0 0 0,0 0 0,0-5 0,0 5 0,0 0 0,0 0 0,0-5-96,0 5 0,0 0-32,0 0 0,0 0 0,0 5 96,5-5 0,-5 5 96,0 0-96,5 0-64,-5 5 64,5 1 64,-5-1 64,0 0 96,0-5-96,5 5-64,-5 0 128,0 1 128,0-1-32,5-5 96,-5 0-256,0 0-64,0 0 32,5-5 32,-5 0 96,0-5-96,0 0 0,0 5-960,0-5-448,0 0-3135,-5 0-2209,5 5 2688</inkml:trace>
  <inkml:trace contextRef="#ctx0" brushRef="#br0" timeOffset="1913.8183">591 657 8064,'0'-5'2976,"0"5"-1600,0 0-832,0 0 1280,0-5-448,0 0-161,0-5-127,0 5-608,0 0 192,0-5 96,0 4-128,-5-4-32,0 5-96,5-5 0,-5 5-64,-5 0 32,4 0-128,-4 0 32,5 0-160,0-1-64,-5 6-160,0 0-64,0 0 96,-1 6 32,-4-1 0,5 0-64,0 0 32,5 0 32,-6 5-32,1 5 64,0-4-64,5 4-32,0 0 32,0 0-32,0 1 0,5-1 0,0-5 0,0 0 64,5 5-32,0-4 64,0-6-64,5 5 64,0-5-64,6 0 64,-6-5 0,5 0 32,-5-5-64,6 5 32,-6-10-64,5 5-32,-5 0 96,-5-6 0,5 1-32,-4 0-64,-1 0 96,0 0 0,-5 5 32,5-5 0,-5-1 0,5 6 64,-5-5-32,5 5 0,-5 0-96,0 0 32,0 5-64,0-5 64,0 5-64,0 0-32,0 0 96,0 0 64,0 5-64,0 0 0,0 5-32,0 0-64,0 6 96,0-6 0,0 5-32,0 0 32,0 0-64,0 6 64,0 4-64,0 1 64,0-6 0,0 6 32,0-6 0,0 0 0,0 1-64,0-1 32,0 0-64,0 1 64,0-1-64,0 0 64,0-4-128,0 4 0,0-5 32,0-4 0,0 4 0,0-5 64,0 0-32,0 0 64,0-5-128,0 1 0,0-1 96,0 0 32,0-5-192,0 5 0,0-5 32,0 0 32,0 0-480,0 0-128,0-5-896,-5 0-352,5 5-1568,0-5-640,-5 5-1823</inkml:trace>
  <inkml:trace contextRef="#ctx0" brushRef="#br0" timeOffset="5420.9586">886 52 2688,'-5'-6'1056,"5"6"-576,0 0-224,0 0 352,0 0 0,0 0 96,0 0-256,0 0-32,0 6-96,0-6-32,0 5 32,0-5 128,0 5-192,0 0 0,5-5-64,-5 5-32,5 0-32,-5-5 0,0 5 0,0 0 64,0-5 32,0 5 32,0 0 0,0 0-64,0 1 32,0-1 64,0 0 160,0-5-192,0 5 0,0-5 64,0 5 32,0-5 192,0 0 32,0 0-288,0-5-96,0 5-64,-5-5 0,5 5-64,0-5-64,-5 5 32,5-5-32,0 5 0,0-6 0,0 6 0,0-5 64,0 5-32,0-5-32,0 5 32,0 0-32,0-5 0,0 5 0,0 0 0,0 0 64,0-5-32,0 5-32,0 0 32,0 0-32,0 0 0,0 0 0,0 0 0,0 0 0,0 0 64,0 0 32,0 0 32,0 0 0,0 0 0,0 0 64,0 0-32,0 0 0,0 0-97,0 0 33,0 0 64,0 0 64,5 0-32,0 0 32,-5 0-64,5 0 0,-5 0-32,5 0 64,1 0 32,-1 0 32,0 0-64,0 0 32,0 0-64,0 0 0,5 0-96,-5 0 32,5 0-64,-4 0 64,-1 0 64,5 0 64,-5 0-32,5 0-32,0 0-96,-5 0-64,6 0 32,-6 0-32,5 0 0,-5 0 0,5 0 0,0 0 0,-5 0 192,6 0 128,-1 0-256,5 0 0,-5 0 0,5 0 96,1 0 0,-1 0 0,-5 0-96,5 0-64,-4 0 32,4 0 32,0 0-32,-5 0-32,6 0 32,-6 0 32,0 0-32,5 0-32,-5 0 32,1 0-32,-1 0 0,5 0 64,-5 0-96,6 0 0,-6 0 32,0 0 0,0 0 0,0 5 64,-5-5-32,6 0-32,-6 0-64,0 0 32,-5 0 32,5 0 64,0-5 32,-5 5 32,0 0-64,0 0 32,0 0-64,0-5 64,0 0-64,0 0-32,0 0 32,0 0-32,0 0 0,0-1 0,0 1-96,0 5 64,0-5 32,0 5 0,0 0-160,0 0 32,0 5 64,0 0 32,0 6-64,0-6 64,5 0 32,-5 5 0,5-5 0,-5 5 0,5 0 0,0 1 64,-5-6 32,5 5 32,-5-5-64,5 0 32,-5-5-480,0 5-160,0-5-1760,0-5-735,0 5-2177</inkml:trace>
  <inkml:trace contextRef="#ctx0" brushRef="#br0" timeOffset="6512.5188">1605 31 5376,'-5'0'2112,"5"0"-1152,0 0-704,0 0 512,0 0-96,0 5-32,0 0 96,0 0 64,0 6-416,0-6 128,5 5 64,0 0-128,-5 0 64,5 0-224,-5 1-96,5-1-32,-5 0 32,5-5 96,-5 0 64,0-5 191,0 0 97,0 0-320,0-5-192,-5 0-64,5-5 0,-5 5-96,5 0 0,-5-6-32,5 6 0,-5 5 192,0-5 64,5 0 64,0 5 0,0 0-128,0-5-32,5 5 32,0 0 0,0 0 0,0 0 0,5 0 0,1 0 0,-1 5 64,10-5 32,-5 0-96,1 0-96,4 0 64,5 0 0,1 0 32,-6 0 0,6 0 0,-6 0 64,6 0-96,-1 0 0,-5 0-32,6-5-64,4 5 32,-4 0 32,4 0-32,-4 0 64,-1 0 0,1 0 32,-6 0-160,0 0-32,-4 0 32,-1-5 0,0 5 96,0 0 96,-4 0-64,-1 0 0,-5-5 160,5 5 96,-5 0-192,0-5-32,-5 5-64,5-5 32,-5-5-64,0 4-32,0-4 32,0 0-32,0 5-96,0-5 64,0 5-32,0 0 0,5 5-96,-5 5 32,0 5 64,0-5 96,6 5 64,-6 0-32,5-5-64,0 6 32,0-6 32,0 5-32,-5-5 64,5 5-480,0 0-224,-5-5-2080,0 6-959,-5 4-1569</inkml:trace>
  <inkml:trace contextRef="#ctx0" brushRef="#br0" timeOffset="8752.1962">998 846 5376,'0'-11'2112,"0"11"-1152,5-10-704,-5 10 576,0-5-64,5 5 96,-5-5 64,0 5 64,0-5-512,0 0 64,0 0 32,-5 0-64,0 0 96,0 0-128,0-1 31,0 6-159,-5-5 32,5 5-96,0-5 0,-6 5-320,6 5-32,-5-5 128,5 0 192,-5 5-64,5 1-32,0-1-64,-6 0 0,6 5-64,0 0-32,-5 5 96,5 1 64,0-6 0,0 5 0,0 0-32,0 1 0,5-1-64,0 0-64,5 0 96,0-4 64,0 4 0,5-5 64,5 0-128,1 0 0,4 1 32,0-11 64,-4 5-96,4-10 0,-5 0 32,1-1 64,-6-4-96,5 0-64,-5-5 0,-5 0 32,0-6-32,0 6-32,-5-5 96,-5 4 0,0-4 32,0 10 64,0-6-32,-5 6 64,5 5-128,0 0 0,-5 0-96,-1 5-32,1 0 32,5 0 0,-5 5-448,5 0-160,0 5-672,0 1-256,5-6-736,5 5-223,0 0-801,5-5-1536,0 0 1376</inkml:trace>
  <inkml:trace contextRef="#ctx0" brushRef="#br0" timeOffset="9352.1094">1370 810 8320,'0'-5'3168,"0"0"-1728,0 0-1184,0 5 672,0 0-192,0-5 0,0 5 32,-5-5-1,0-1-415,0 6 128,-1-5 160,1 5-160,-5 0 0,0 0-96,0 5 0,-5 1-288,4-1-32,1 5 0,0 5 32,0-5 32,5 11 0,-5-6-64,10 0 32,-6 0-128,12 1 0,-6-1 96,10 0 96,0 1 0,0-6 0,10-5-32,-4 0 0,4 0 0,0-5 64,-4-5-32,4 0 0,-5 0 32,-4-5 32,-1 4-32,0-9-32,-5 0-96,-5 0 32,0-1-64,0 1 64,-5-5 0,0 4 32,-5 6 0,-1 0 0,1 0-160,-5 0 32,5 5-64,0 5-64,-1-5 96,1 5 0,0 5-608,0 0-224,5-5-896,5 5-320,0 0-1183,5 0-481,5 5-320</inkml:trace>
  <inkml:trace contextRef="#ctx0" brushRef="#br0" timeOffset="10015.4252">1833 754 7040,'0'-10'2720,"0"10"-1472,0-5-544,0 5 896,-5 0-416,5 0-96,-5-5-161,0 5 33,-5-5-512,4 5 96,-4 0 32,0-6-128,5 6 0,-5 0-64,0 0 64,-1 0-224,1 6-64,0-6-32,0 5 0,0 0-64,0 0-64,-1 5 32,1 0-32,0 5 0,5-4 0,-5 9 0,10-5 64,-5 1 32,5-1 32,0 0-64,5 0 32,0 1 0,5-6 32,0 0 0,5 0 64,1 0-32,-1-5 0,5 1 32,1-1 32,-1-5-96,-5 0-32,6-5 160,-6-1 96,0 1-64,-5-5 0,1-5-32,-6-5 64,0 4-96,0-9 32,-10 4-32,5 1 96,-5 5-96,-5 0 32,4 4-160,-9 1-64,5 5-96,-5 0 32,5 0 32,-6 0 0,1 5-992,0 0-448,-1 0-2016,1 10-832,5-5-1439</inkml:trace>
  <inkml:trace contextRef="#ctx0" brushRef="#br0" timeOffset="12222.0754">230 326 7168,'-16'-5'2720,"16"5"-1472,0 0-1376,0 0 480,0 0 32,0 0 128,5 5 160,6-5 64,-1 0-384,5 0 224,10 6 64,1-6 32,4 0 63,11 0-127,5 0 0,10 0-256,0 0-128,5-6 0,5 6 0,6-5-32,4 0 32,5 0-128,1 5 0,-1-5 32,1 0 0,-1-5 64,1 5 96,-1 0-128,-10 0-32,6-1 64,-6 6 32,0-5-32,-5 5-32,-5-5-96,-5 5-64,0 0 32,-5 0 32,-10 5-32,5-5-32,-11 0 224,-4 5 96,-1-5-32,-4 0 64,-1 0-64,-4 0 0,-6 0-32,0 0 0,1 0 0,-6 0 0,0 0-64,-5 0 96,5 6-96,0-1-32,-5 0 0,1 0-96,-6 5-64,0 5-64,5 16 32,-10-1 32,5 6 0,0 0 0,0 4 64,0 1-32,0 5 64,0 0-64,-6-6 64,6 1 0,-5 10 32,5-10 0,0-1 64,-5 1-32,0 0 0,5-11-32,0 11 0,-5-5-160,5 5-32,-5-16 96,0 0 32,0 1 0,0-6 32,0-4-64,0-1-32,5-5 96,-6 0 0,1 0-128,-5-5 32,0-5 64,0 0 32,-5 0-32,-1 0-64,-4-5 32,-11 0-32,-4 0 0,-11 0 64,-5 0-96,-10 5 0,-5-5 32,-5 5 0,-6 0 64,-4-5 32,-6 5-32,-4 0 32,-1 0-64,-5 0-32,-5 0 96,1 0 0,4 0 32,-5 5 0,5-5-64,6 0-64,4 0 32,6 0 32,10 5 32,4-5 96,11 0-96,11 5 0,4-5-32,10 0 32,6 0 0,10 0 32,-1 0 64,6 0 32,5 0-32,0-5-32,5 5-96,0-5-64,0 0 32,0 0-32,5-5 0,-5-1 64,5-4-192,-5-5-32,0-11 192,0-10 128,-5-4-224,0-11 0,0-5-64,-10-1 64,4 1 96,1 5 64,0 6-128,0 9-32,-5 0 96,4 11 96,-4-1-192,5 6 0,0 4 0,5 1 32,0-1 32,0 6 0,5 5-96,0 0 0,10 5-32,5 0 96,16 0-64,9-6 32,21 1-96,11 0-32,29 0-1472,6 0-576,31 5-384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8.0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12800,'5'-5'4735,"-5"5"-2559,5 0-2528,-5 0 704,5 0-2560,1 0-895,-1 0-1665,0 0-73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7.6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14464,'0'-6'5343,"0"6"-2879,0 0-2784,6 0 864,-6 0-512,7 0-32,-7 0-1568,6 0-672,1 0-1791,-1 0-705,1 0 736,6 6 44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7.7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36 14080,'-5'-10'5279,"5"10"-2879,5-10-2880,-5 10 832,0 0-2688,5 0-959,0 5-2049,0-5-736</inkml:trace>
  <inkml:trace contextRef="#ctx0" brushRef="#br0" timeOffset="1">383 31 15104,'0'-15'5631,"0"15"-3071,5-10-3136,-5 10 800,5-5-2784,0 5-1024,5 0-1983,0 0-83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7.4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 14848,'0'-5'5631,"0"5"-3071,0-5-3136,5 5 864,-5 5-3232,6-5-1311,-6 0-1153,5 5-448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5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6 14336,'0'-5'5343,"5"5"-2879,-5-5-2880,5 5 896,0 0-448,-5-5-32,5 5-64,1-5 32,-1 5 32,-5-5-288,0 5-64,-5-5-1376,5 5-608,-6-5-310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04.0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2 7808,'0'-10'2880,"5"10"-1536,1-6-1152,-1 1 704,0 5-256,0-5 0,5 0-288,0 0-64,5 5-160,-4-5 64,9 5 0,-10 0-64,5 5-32,-4 0 160,-1 10 96,0 11-1,-5-1 33,-5 6-128,0-6 0,-5 6-160,-5-6-64,0 1 128,-1-6 128,-4 6 32,0-11 128,0 0-160,-1-5-32,6 0-64,0-10 32,0-5 0,0 0 32,10-5 64,0 0 128,0 0-256,5 0-32,5-1 32,5 6 96,-5 0-128,6 5-96,-1 0-32,0 5-32,6 0 0,-6 0 0,0 6-96,0-6 0,1 0-928,-1 0-448,0-5-1440,0 0-543,1 0-105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5:23.5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6 225 5888,'-5'0'2176,"5"0"-1152,0 0-416,0 0 736,0 0 32,0 0 128,0 0-128,0 0-1,0 0-735,0 0 128,0 0 96,0 5-64,0-5 0,0 0-64,0 0-96,0 5-128,0-5 0,0 0-160,0 0 32,0 0-32,0 0 32,0 5 0,5-5 0,0 5-64,0-5-32,6 5-32,-6-5 0,10 0-128,-5 0-32,0 0-32,6 0 32,-1 0-64,0 0-32,0 0 32,1 0-32,-1-5 64,0 5 32,-5 0 32,1 0 0,-1 0-64,0 0 32,-5 0 0,0 0 96,0 0-96,-5 0-64,5 0 64,-5 0 64,5 5-64,-5-5-64,0 5 0,0 0 32,-5-5-96,5 5 0,0 6 32,-5-1 0,0 5 64,5 5 32,-10 1-128,5-1 32,0 6 0,0-6 64,0 0 32,5 1 32,-5-1-64,-1-5 32,6 6 0,-5-6 32,5 0 0,-5 1 0,5-6-64,0 0-64,0 0 32,0 0-32,0-5 64,0 0 96,0-5-224,0 0-512,0 0-192,0 0-3072,0-5-3616</inkml:trace>
  <inkml:trace contextRef="#ctx0" brushRef="#br0" timeOffset="6058.0365">1091 327 5760,'0'-6'2176,"5"6"-1152,-5 0-704,0-5 640,5 5-224,-5 0 32,0 0 0,0-5 0,0 5-416,0 0 128,0-5 96,0 5 32,-5-5 96,5 5-193,-5-5-31,0 5-96,0 0 0,5 0-64,-6-5 32,1 5-128,0 0 32,0-5-160,5 5 0,-5 0 32,0 0 64,0 0-96,0 0 0,0 0-32,0 0-64,0 5 160,-1-5 128,-4 5-224,5-5-32,0 10-32,0-5 0,0 0 0,0 0 64,0 1 256,0 4 160,0-5-224,-1 5-128,1 0-192,0 0-32,0 1 128,5-1 32,-5 0 192,5 0 96,-5 0-192,5 0-96,-5 1-128,5-1-32,0-5 128,0 5 32,0-5 0,5 5-64,-5 1 96,5-1 0,0 0-32,0-5-64,5 5 448,1 0 160,-1-5-384,5 1-160,-5 4-64,6-5 32,-6-5 0,5 5-32,-5 0 32,5-5 32,-4 0 32,-1-5 32,5 0 64,-5 0 96,0 0-128,1 0-96,-1-6 32,0 1 0,-5 5 160,5-5 160,-5 5-288,0-5-64,1-1-64,-6 1 64,5 0-32,-5 0 64,0 0 0,0-6 32,-5 1-64,5 5-64,-6-5 32,1 5 32,5-6-32,-5 6 64,0 0-64,0 0 64,0 0-64,0 4-32,0 1 32,-5 0-32,5 0 0,-1-5 0,-4 10 0,0-5 0,0 5 0,5 0 0,0 0-96,-5 0 64,-1 0 32,6 0 0,0 5-352,-5-5-96,10 5-1344,-5 0-480,5 0-2880,-5 0-1151</inkml:trace>
  <inkml:trace contextRef="#ctx0" brushRef="#br0" timeOffset="7607.8517">189 21 6528,'0'-5'2464,"0"5"-1344,0 0-672,0 0 704,0 0 0,0 5 0,5-5 160,0 0 95,5 0-735,-5 5 32,10-5 64,1 0-288,9 0-96,-4 0-160,14 0 0,-4 0 64,14 0 160,-4 0-256,10-5-32,-5 5 32,20 0 32,-10 0-96,15-5-32,-10 5-32,16 0 32,-11 0 64,5-5 128,-5 5-64,1 0 32,-6 0-96,0-5 64,-15 5 64,4 0 64,-9 0 32,-10-5 0,-1 5-128,1 0-96,-11 0-64,-5 0-96,6 0 32,-11 0-32,0 5 0,-5 0 0,5 0 0,-10 10 0,6-4 0,-1 14 0,-5-5 0,0 16 64,0-11 160,0 26 128,-5-10-192,5 5-32,-6 0 0,6 10 0,-5-11 0,0 6 64,5-10-96,-5 10-64,5-10 64,-5-1 0,0-4-32,5 0-64,-5-6 32,0-4 32,5-6 32,-5 0 32,5-4-64,-5-1 32,0-5 0,-1-5 32,1 0-160,-5-5 32,5 5 0,-15-10 0,-1 5-96,-9-5 64,4 0-32,-19 0 0,4 0 64,-20 0 0,10 0 0,-26-5 0,11 5-96,-15-1 64,10 6 96,-16-5 32,11 0 32,-11 5 64,16 0-96,-5-5 0,9 5 32,-4 5 0,10-5-64,10 0 32,0 0 0,11 0 96,4 0-160,5 0-32,1-5 64,9 5 96,6 0 0,0-10 64,0 5-64,10-5 0,-1 0-192,6-11 32,-5 1 0,10-16 64,-5 6-32,0-26-32,6 10-64,-1-5-32,-5 0 64,5-5 0,0 5 32,-5 0 64,0 5-96,5 6 0,-5-1-32,-5 5 0,5 6 128,0-1 32,0 11-128,0 0 32,0 4-160,0 11 32,5-5 64,15 10 96,1 0-288,30 0-64,-6 0-1760,47-5-768,-11 5-4448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43.9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9 508 5888,'0'-17'2272,"0"17"-1216,9-9 32,-9 9 992,0 0-704,0 0 64,0 9-416,0 0-577,0 17 1,0 9 64,0 9-64,0 0 0,0 8-352,0-8-32,0 0 0,0-1 32,0 1 32,9-9 0,0 0-160,-1-8-32,1-10-1376,9 1-575,-10-18-1505,10 0-1952,8-9 1664</inkml:trace>
  <inkml:trace contextRef="#ctx0" brushRef="#br0" timeOffset="372.7076">1042 579 10240,'0'-17'3872,"-8"17"-2112,-1 0-1696,0 0 799,0 9-383,1 8 64,-10 10-256,1-1-96,-1 18-96,9-1-96,9 1 32,0-9-32,0 0 64,18 0-32,-1-8 64,1-10 0,8 1 32,0-10 0,9-8 0,-8-8 128,-10-1 160,9 0-32,-8-17 32,-9 8-224,-9-26-64,0 9-128,-18-8-32,9 16 32,-17-8 64,0 9-96,8 9-64,1 8-32,8 0 96,0 9-1280,9 0-448,0 9-1471,18-9-577,-1 9-96</inkml:trace>
  <inkml:trace contextRef="#ctx0" brushRef="#br0" timeOffset="690.9708">1534 587 8320,'17'-17'3072,"-17"8"-1664,0 0-160,0 9 1120,0 0-865,0 0-287,-8 0-608,-10 0-224,1 0-224,8 9-128,-9 17 64,1-8-64,-1 26 64,9 8-128,1-8 0,-1-9 32,18-9 64,8 0 32,10-8 96,-1-9-96,0 0 0,0-9 32,-8 0 64,-9-9-32,8-9 64,-8 1-128,-9-10 0,9 1-32,-18 0 32,9 0-224,-18-1 32,10 1 32,-10 17 96,1-8-1056,-1 8-512,9 0-1248,9 9-511,-8 0-1217</inkml:trace>
  <inkml:trace contextRef="#ctx0" brushRef="#br0" timeOffset="1081.129">2077 553 7424,'17'-17'2816,"-17"17"-1536,0-9-384,0 9 960,0 0-416,0 0-97,-8 0-511,-1 0-96,-9 0-448,10 9-32,-19-1 64,10 1-64,-18 26 32,17 0-160,-8 0-96,8 0 0,10 0-32,-1 0 64,18-8 96,-1-1 0,10 0 64,-1-8 0,19-1 32,-10-8 128,9-9 96,-9 0-64,0-17 64,1-1-256,-10-17-64,1 9-32,-18-9 64,8 8-96,-16-8-64,-1 9-576,-17 9-192,8-1-1984,-8 1-767,0-1-1953</inkml:trace>
  <inkml:trace contextRef="#ctx0" brushRef="#br0" timeOffset="1998.5904">9 237 4992,'0'-9'1920,"0"9"-1024,0 0-352,0 0 640,0 0-128,0 0 32,0-9-256,0 9-128,0 0-384,0 0-64,0-8-32,9 8-96,-1 0-96,1 0 0,0 0 32,8 0-32,1 0-32,-9 0-64,8 8 32,-8 1-32,0 0-64,-9 0 160,0-1 96,0 10 160,-9-9 160,0 8-192,9-8-64,-9 0-96,1-1 0,-1 1-64,0 0 64,9-9-64,0 9 64,0-9-128,9 9 0,0-9-32,-1 17 0,1-8 0,9 0 0,-10 8 128,1-8 32,-9 0 32,0 8 64,0-8 256,-9 0 95,1-1-127,-10 1-96,9-9-160,-8 0-64,-1 0-96,1 0-96,-1 0 192,10-9 160,-1 9-544,0-8-192,9 8-1695,9 0-641,-9 0-1376</inkml:trace>
  <inkml:trace contextRef="#ctx0" brushRef="#br0" timeOffset="2749.1464">97 990 7296,'-17'-9'2816,"26"9"-1536,-9-8-288,0 8 1216,0 8-928,8 1-577,1 0-319,-9 8-256,18 1 64,-10 8 96,1 0 32,9 1 128,-10-1-160,10 0-32,0-8 64,-10 8 32,1-17 96,9 8 64,-10-8-32,1-9 128,0 0-224,0 0 32,-1-9-192,1-8-64,0-18-64,-9 0 0,0-9 0,0 0 32,-9-17-160,9-27 32,-9 9-224,1 1-96,-1-1 192,9 0 32,-9 0 96,9 18 0,0 8 0,0 10 0,0-1-96,0 17 64,0 1 32,0 9 0,0-1-96,0 1 64,9 8-128,-9 0 32,17 0 64,1 1 32,17 8-64,9 0 64,8-9 96,36 9 32,-1-9-32,19 0 32,16 1-128,-34-1 0,-18 9 32,35-9 0,-9 9 256,27-9 160,-27 1-64,18-1-32,-18 0 0,1 0 32,-10-8-96,1 8 0,-18 0-96,-9-8 0,-8 8-96,-9 0 32,-9 0-1408,0 9-544,-9 0-3232,-17 9-1343,0-9 191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32.7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6 503 6528,'7'-8'2464,"-7"8"-1344,7 0-384,-7 0 768,0 0-288,0 0 0,0 0-384,8 0-224,-8 8-321,7-1 225,0 15 128,1 0-64,-1 8 64,1-1-64,-1 8-64,0-7-192,8-1-128,-7-6 160,6-1 96,1-7-160,0-1-96,0-6 32,-8 6 64,8-6 224,-8-8 128,1 0-192,-1 0-32,0 0-160,1-15-96,-1 0-64,-7-14-96,0-1 32,-7-7 32,7 0-96,-8 8 0,8-1-32,-7 8 0,0-7 128,7-1 96,-8-7-128,1 0-32,-1 0 0,1 0 0,-8 1-96,8 6 64,-1 8 96,8-8 32,-7 8-128,0 7 32,7-7-64,-8 7 0,1 8 64,7-8 0,0 8 0,-7 0 0,7-1-96,0 1 0,-8 7-32,8-8 96,0 8-64,0 0-32,0 0 160,8 0 32,-1 0 0,0 0-64,15 0 32,1 0-32,6 0 0,8 0 0,7-7 64,23 0 32,-1-1-32,-14 1 32,-8-1-128,15 1 0,-7 0 32,7-1 64,0 1-192,-7 0 32,-8-1 32,0 1 96,-7-1 0,8 1 64,-16 7-64,1-7 64,-8 7-128,-7 0 0,-1 0-608,1 0-288,-7 0-1792,-1 0-768,-7 0-2079</inkml:trace>
  <inkml:trace contextRef="#ctx0" brushRef="#br0" timeOffset="1822.2069">680 415 4480,'-15'-8'1760,"15"1"-960,-7 7-96,7 0 736,0 0-160,0-8 32,7 1-320,-7 0-128,15-8-480,-8 7-32,8 1 64,0 0-96,0-1 0,-1 1-192,1 14-96,0-7 64,-8 15 0,8-8 96,-8 16 96,1-9 223,-8 9 65,7-9-160,-14 8 0,-8 15-64,0 0 96,0-7-96,1-1-32,-1 1-128,0-8-32,0-7-32,8 0 0,0-1 128,7-6 96,7-1-128,0-7 32,1 0-160,7-7-64,7-1 0,-8 1-32,1 0 0,7-1 64,-7 8-32,7-7-32,-7-1 96,7 8 0,-7-7-384,0 7-224,-1-7-864,-6 7-320,-1-8-799,1 8-353,-1 0-1376</inkml:trace>
  <inkml:trace contextRef="#ctx0" brushRef="#br0" timeOffset="2290.9784">1019 369 6784,'-7'-22'2528,"7"22"-1344,0-15-384,0 15 800,7 8-736,-7-8-224,0 0-352,8 0-128,-8 7-64,7-7 0,1 0 0,-1 7 96,8-7 32,-8 0 32,8 0 0,0 0-64,-1-7-32,1 0-97,0-1-63,0 8 288,7-7 128,-15 0-64,8 7 32,-8-8-96,8 8 64,-7 0-256,-8 8-64,7-1 160,-7 8 192,0-1 96,0 9 96,-7-1-128,7 7 64,0-7-96,-8 8 0,8-8-224,0 15-128,0-15 32,0 8 64,0-8 0,0 0 0,0-7-384,8-8-160,-8 8-2208,-8-15-927,8 7-1889</inkml:trace>
  <inkml:trace contextRef="#ctx0" brushRef="#br0" timeOffset="3356.2017">1 193 3584,'0'0'1408,"0"0"-768,0-8 96,0 8 672,0 0-224,0 0 32,0 0-320,0 0-96,7 0-448,-7-7 0,8 7 0,-1 0-128,0 0 32,1 0-32,-1-8 96,8 8-224,-8 0-64,1 0-32,-1 0 64,1 0-32,-8 8-32,0-8 32,0 0 32,0 7 32,0-7 32,-8 8-64,8-8-64,-7 7 96,7-7 0,-8 0-32,8 7-64,0-7 32,0 0-32,0 0 0,0 0 0,8 0-96,-1 8 64,1-8 32,-1 0 0,0 7 0,1 1 0,-8-1-96,7 0 64,-7 1 32,0-1 64,-7 0 320,7 1 224,-8-1-256,8 1-96,-7-1-33,0-7 65,-8 7 0,7-7 0,1 0-160,0 0-96,-1 0 0,8 0 32,-7 0-32,7-7-32,0 7 32,-8-7-32,8 7 0,0-8 64,0 8-1727,0-7-705,0 7-2048</inkml:trace>
  <inkml:trace contextRef="#ctx0" brushRef="#br0" timeOffset="4498.0454">953 915 4736,'0'-7'1824,"0"7"-960,0-8 32,0 8 800,0 0-224,0-7-64,0 7-320,0 0-32,0 0-608,0 0-128,0 0-64,0 0 127,0 7 97,0 1-64,0-1 64,0 8-64,0 7 0,0 0-160,0 8-96,0-8 0,0 0 32,0-7-32,0 7 0,0 0-96,0-7 32,0 7 0,0-7 96,0 7-160,0-15-32,0 8 64,0-7 32,0-1 320,-8-7 192,8 0-320,0 0-160,-7-7-64,-1-1 0,8 1-32,-7-8 64,0 8-128,7-1 0,-8 8 32,1-7 0,7-1-96,-7 1 64,-1 7-32,8 0 0,0 0 0,0 0 0,0 0 0,0 7 0,0-7 64,8 8 0,-1-8 64,8 7 96,-1-7-64,1-7-64,7 7 64,-7-8 64,0 8-64,0-7 0,-1 7-32,-6-7-64,7 7 32,-8-8-32,0 8 0,-7 0 0,8 0-800,-1 0-256,-7 0-1632,0 0-703,0 8-144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47.5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7 44 3712,'0'0'1408,"0"-8"-768,0 8 512,0-9 800,9 9 32,-9-9 0,0 0-256,0 9-128,0-8-865,0 8-159,0 0-32,0 0-160,-9 8 32,9 10 32,0 8-64,-9 0 32,9 18-160,0-9-96,0 9 0,0-9-32,9 0 0,-9-9 0,0-8 0,9 8 0,-9-8 0,0-1 64,0 1-96,0-1 0,0 1-96,0-1-32,0 1 32,0-9 64,0-1 32,0-8 96,-9 9-32,0-18 0,9 9-96,-8-8-64,-1-1 96,-9 0 0,10 0-128,-1 1-32,-9-1-64,10 9 96,-1-9-64,9 9 32,0 0 0,0 0-64,0 9 96,17-9 64,-8 0 0,9 0 64,8 0 64,9 0 128,0 0-128,-9-9-96,0 9 32,-8-9 0,-1 9-384,1-8-128,-9 8-1984,0 8-832,-9 1-2207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47.9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 10624,'0'-18'3936,"8"18"-2112,-8 0-1345,9 0 929,-9 9-576,0-9-64,9 9-160,-9-1-32,0 19-288,9-1 96,-9 9 64,0 0-160,0 9-32,0-9-128,0 0-96,0-9 64,8-8 64,-8 8-64,9-9-64,-9 1-160,9-9-64,-9 0-1312,9-1-544,-1-8-1695,1-8-737,0-1 256</inkml:trace>
  <inkml:trace contextRef="#ctx0" brushRef="#br0" timeOffset="478.0068">482 80 9472,'0'-9'3584,"0"0"-1920,0 9-1248,0 0 959,0-8-479,0 8-128,-8 0-224,8 0-32,-9-9-288,-9 9 160,10 0 96,-1 0-32,-9 9 64,1-1-224,-1 1-32,-8 0-64,8 8-32,1 10-96,-1-1 32,10 9-64,-1 0 64,0-9 0,0 1 96,18-1-32,0-9 0,8 1-32,1-1 0,8 1 64,0-9 96,1 0 64,8-9 96,-9 0-160,0-9-32,1 0-64,-10-9-32,9 1-32,-17-9 64,0 8-96,-9-8-64,9 8 64,-9-8 0,-9-9-32,9 9 32,-9 8-128,0 1 0,-17-1-32,9 1 0,8-1-96,-9 18-32,1-9-1248,-1 9-480,10 9-2144,-1 0-831,-9 0-12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6:38.1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60 6144,'0'-7'2272,"0"-1"-1216,8 8-320,-8 0 832,7-7-96,-7 7 0,7-8-544,-7 1-160,8 7-449,-1-7-63,1-1 64,6 8-128,-6-7 64,-1 7-32,8 0 32,0 0-64,-8 0-32,8 7-192,-8 1 32,8-1 64,-15 0 32,0 1 32,0-1 0,-7 8 0,-1 0 64,-7 0-96,8-1-64,0 1 64,-1-8 64,1 8-64,0-7-64,-1-1 64,8-7 0,0 0 96,0 0 32,0 0-96,0 0-96,0 0-96,8-7 32,6 7 32,-6-8 64,14 8-96,-7 8-64,-1-8-32,1 7 96,0 0-64,0 8 32,-8 0 128,0 7 32,1-7 32,-8 0 64,-8 7-32,1-7 0,0-1 32,-8-6 32,-7 6 32,7-6 0,0-1-64,0 1-32,1-1-96,-8 0 32,7-7-64,0 0-32,0 0 32,0 0 32,8 0-32,0 0-32,-1 0 32,1-7 32,0 7-1376,7 0-608,0 0-7583,0-15 396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7.35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20 17279,'-7'-13'6496,"7"13"-3520,-6-6-3104,6 6 1120,0 0-736,6 0-64,-6 0-128,7 0-64,-7 0 32,6 0-128,1 0 0,-7 0-640,6 0-256,-6 0-1120,7 0-416,-7 0-2240,13 6-102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9:31.6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56 204 6272,'-19'-19'2368,"19"12"-1280,-7 0-1120,0 7 480,1-6-192,-1 6 32,-6-7-96,0 1 32,-7-1-128,1 7 224,-8-7 160,1 1 320,-7-1 224,0 7-192,7-6-32,-1-1-96,1 7-65,0-6-191,-1-1-32,1 0-128,0 1 64,0 6-64,-7-7 0,6 7-160,1 0-32,-7 0-32,7-6-64,-7 6 96,0 0 0,0 0-32,-6 0-64,-1 0 160,1 0 32,-1 0 0,1 0-32,-7 0-32,6 0 64,-6 0 96,0 0 64,0-7-96,6 7-96,-12 0 0,12 0-32,-6 0-64,0 0-64,7 0 96,-1 0 64,7 0-64,-6 0-64,-1 7 0,7-7 32,1 6-32,-1 7 64,6-6-64,-6 6-32,7 0-64,6 0 32,-6 7 32,6 0 0,7 0 0,-7-7 64,7 7 32,0-1 96,6 1-96,1 0 0,-1-7 32,7 0 64,-6 7 32,6-7 32,6 7-128,1-7-32,-7 7 32,13-1 0,-6 1 64,-1-7 32,7 7-96,1-7-96,-1 0 0,6 1 32,-5-1 32,5 0 96,1-7-96,6 1 0,-6 6-32,6-6-64,-6-1 96,7 1 64,-8-1-64,8 1 0,5 6-32,-5-6-64,-1-1 96,7 1 0,0 0-32,-7-1 32,1 1-64,5-1 64,-5 1 0,-1-1 32,0-6-64,-6 7 32,7 0-64,-1-1 64,7-6-128,-7 7 0,0-7 96,1 6 96,-1 1-64,0-7-64,1 7 0,-1-7-32,0 0 64,1 6 32,6-6-32,-7 0-64,0 0 32,0 0-32,1 0 64,-1 0 32,0 0-32,7 0 32,-13-6 0,6-1 32,1 0-64,-1 1 32,7-1-64,-7 1 64,1-8-64,-1 8-32,0-7 32,-6 6 32,6-6-32,-6 6 64,0-6 0,0 0 96,-1 0-96,1-7 0,-7 0 32,7-6 0,-7 0-64,-6 6-64,6-6 32,-7-1 32,1 8-32,-7-8 64,0 8-64,0-8 64,-7 1 0,-6-7 32,0 7-64,0-7 32,0 0-128,-7 7 0,0-1 32,-6 8 0,0-8 0,-7 14 64,-7-7-96,-6 7-64,-6 0 64,-1 0 0,-6 6 32,-14 7 0,1 0-160,-7 0 32,-7 13-224,1-6-96,-7 6-384,-7 0-192,0 7-1024,1 6-352,-1 20-2144,-6-6-895,-1-7 51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0:50.9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0 0 9344,'-5'0'3520,"5"5"-1920,-5 0-896,5 5 1055,0 0-159,-5 5 0,0 0-448,5 10-224,-5 9-544,0-4-160,0 0-96,5 0-64,-5 0-64,1 0-64,4 4-32,0-4-1696,-10 0-736,5-5-2655,-10 0-1761,0 0 310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0:47.7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91 6400,'0'-10'2464,"0"10"-1344,5-5-320,-5 5 800,0 5-512,-5 0-224,5 5-32,-5 5 96,0 9-513,5 11-95,-5 5-64,5-5-64,0 0 32,0 4-128,0 1-64,5-5 0,0-5 32,0-5-448,0-1-224,4-4-1663,1-10-737,0 0-928</inkml:trace>
  <inkml:trace contextRef="#ctx0" brushRef="#br0" timeOffset="513.3908">194 199 8320,'-4'5'3168,"4"5"-1728,-10 20-992,5-15 832,0 5-512,0-6-32,0 6-353,5 0-95,0 0-160,-5 0-32,5 0 32,0-5 192,0 0 192,5 0 160,-5-10 64,0-10 32,0 5 0,5-10-416,-5-5-128,5 0-160,-5-5-64,10-5 32,-5 0-32,4-5 0,1 11 0,-5-1-96,5 5 64,0 0 32,0 5 64,-5 0-736,5 5-352,-5 0-1568,5 5-735,-5 0-1377</inkml:trace>
  <inkml:trace contextRef="#ctx0" brushRef="#br0" timeOffset="764.9727">413 265 8832,'0'5'3328,"0"5"-1792,-5 4-960,5-9 896,0 5-417,-5 5-63,0 0-512,5 5-192,0 0-192,0 0 0,0 0 0,0 0-32,5-5-64,-5-6 384,0 1 128,0 0 0,0-10 96,5 0-192,-5-10-96,0-5-160,5 1-64,0-6-96,0 0-32,0 0 32,5-5 0,-5 5-448,5-5-96,0 5-704,-5 1-256,5 4-1023,0 5-481,0-5-1216</inkml:trace>
  <inkml:trace contextRef="#ctx0" brushRef="#br0" timeOffset="1065.4687">682 189 7296,'-15'0'2720,"10"0"-1472,-10 5-672,10-5 736,-5 5-320,-10 10-96,5 5-512,-5-5-160,0 5-160,5-1-64,5 1 32,1 0-32,4-5 64,5 0 32,5-5 32,0 0-224,4-5-64,6-5 64,-5 0 32,0-5 64,0-5 64,0 5-32,0-5 64,0 0 128,-5 5 128,0 0-65,0 0 65,-5 5-256,5 5-64,-5 0 32,0 5-32,0 0-32,0 0 32,0 0-32,5 0-1215,0 0-513,0-5-704,5 0-192,0-5-608</inkml:trace>
  <inkml:trace contextRef="#ctx0" brushRef="#br0" timeOffset="1458.3315">831 15 8192,'5'-15'3072,"-5"15"-1664,0 0-928,0 10 832,0 0 0,0 5 95,-5 5-575,5 0-160,-5 5-416,5 4-160,-5 6 0,5 0-64,0-10 64,0 5-64,0-10 64,5-1-1056,-5-4-384,5-5-1023,-5 0-353,0-5-1184,-5 0-608,0-5 2336</inkml:trace>
  <inkml:trace contextRef="#ctx0" brushRef="#br0" timeOffset="1818.4755">736 259 6400,'-10'0'2368,"10"0"-1280,0-10 64,0 10 960,5-5-288,0 5-33,5-5-735,5 5-256,0-5-480,5 0-288,0 0-32,0-5-352,5 5-160,-6 0-1503,1-5-609,0 5-1760</inkml:trace>
  <inkml:trace contextRef="#ctx0" brushRef="#br0" timeOffset="1819.4755">1049 105 9216,'0'9'3424,"0"-4"-1856,0 0-1056,0 0 864,0 0-385,-5 5-95,5 5-512,0 5-256,-4 0-64,4 0-64,-5-5 64,5 0 32,0 0 96,0-5-800,5-1-1631,-1-4-193,1-5-896,5-5-1344,-5 1 1408</inkml:trace>
  <inkml:trace contextRef="#ctx0" brushRef="#br0" timeOffset="2444.6347">1168 119 7552,'-10'-5'2880,"10"10"-1536,-5-5-864,5 0 768,-5 5-544,0-5-128,0 5-352,0 0-96,0 5-64,0 5-128,0-5 32,5 10 96,0-5 32,0 0-32,5 0 32,0-5-64,5 0 64,-5 0 288,0-5 223,0-5-127,0 0 0,0 0-160,-5-10-32,0-5-256,-5 5 0,5-5 32,-10 5 32,10-5-128,-10 5 32,10 0 0,0 0 0,0 0-96,5 5 64,5-5-128,5 0-32,0 5-64,0 0 64,-1 5 64,1 5-32,-5 0 32,0 0 0,0 0 0,-5 10 96,0-5 288,0 5 128,-5 0 96,0 0 32,0-5-64,0 5-32,0-10-160,-5 5-96,5-5 288,0 0 64,0-10-224,0 0-96,5-5-128,0-5 32,5 0-128,-5 0 0,10 0-32,-5 0 0,0 5 0,5 0 0,-5 5 64,5 0 0,0 5-160,-6 0 32,1 5 64,-5 0 96,0 10-64,0-5 0,-5 0-32,0 5 0,0 5-96,0-10 32,0 5-1152,5-10-416,-5 5-959,5-10-449,0 5-768</inkml:trace>
  <inkml:trace contextRef="#ctx0" brushRef="#br0" timeOffset="2838.3557">1596 81 7296,'-5'-5'2720,"0"5"-1472,-10 0-832,10 0 768,-5 5-256,1 0-64,-1 5-480,0 0-160,0-1-160,0 6 32,5-5 0,0 5-32,5 0-64,5-5 96,0-5 0,0 0 32,0 0 0,5-5-64,0-5 32,0 0-64,-1-5 64,-4 5-64,5-5-32,-5 5-64,0-5 32,-5 5 160,5 0 159,-5 5-223,0 0-96,-5 5 0,5 0 0,0 0 32,0 5 0,5-5-160,0 5-31,0-5-1185,0 0-448,5-5-1120,0 0-1600,-5-5 131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0:51.2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0 40 9344,'5'-20'3520,"0"20"-1920,0 0-1088,-5 0 928,0 10-417,0 5-31,5 0-384,-5 10-32,0 5-352,0 0-128,0 10-64,0-1-32,0-4 64,0-5-32,0-5-32,5 0-768,-5-10-352,5-1-991,0-9-417,0-5-1824</inkml:trace>
  <inkml:trace contextRef="#ctx0" brushRef="#br0" timeOffset="334.2092">298 1 9216,'0'0'3424,"0"0"-1856,0 10-640,0-5 1151,-5 9-543,5-4-160,-5 20-608,-5-5-160,5 15-352,0 0-224,0 4-64,0-4 96,5-5 32,0-5-320,-5 4-160,5 1-1088,0-10-480,0 0-1535,0-10-641</inkml:trace>
  <inkml:trace contextRef="#ctx0" brushRef="#br0" timeOffset="600.8636">1 234 12288,'0'-5'4575,"0"5"-2495,5-5-1792,0 0 1024,5 5-512,10-5-160,-1 0-352,6 0-192,5 0-64,0 0-32,5 0 64,0 1-96,-1 4 0,1-5-1312,-10 5-608,0 0-1215,-10 0-481,0 0-672</inkml:trace>
  <inkml:trace contextRef="#ctx0" brushRef="#br0" timeOffset="1048.8164">134 324 6272,'-30'15'2368,"25"-10"-1280,0 9 480,5-9 1248,5-5-449,5 5-191,5-5-608,5 0-256,10-5-736,5 0-224,4-4-96,6-1-128,0-5-32,0 0-96,-6 0-32,-4 0-1088,-5 0-544,-10 5-2399,0 0-961,-5-5 608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0:44.8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30 5376,'0'0'2016,"0"-5"-1088,5 5-672,0 0 576,0 0 0,4-5 128,6 5-384,0-5-96,0 0-288,5-5-128,10 0 32,-5 0 0,0 1 32,4-1-64,-4 0-64,0 0 224,0 5 160,-5-5-128,0 5 0,-5 0-128,0 0-32,-5 0-32,-1 5-64,-4-5 32,0 5-32,0 0-160,0 0-32,-5 0-960,0 0-384,0 0-1376,0 0-1216,0 0 163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9:57.0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241 512,'-3'-4'256,"3"4"-128,0 0-384,0 0-32</inkml:trace>
  <inkml:trace contextRef="#ctx0" brushRef="#br0" timeOffset="12027.2025">193 22 3968,'0'-11'1472,"4"11"-768,-4 0-832,0-3 1440,4 3-416,-4-4-64,0 4-32,0 0-480,3-4-32,-3 4-64,0 0 32,0 8 128,0-1-128,-3 0-128,-1 4 0,-3 4 32,-4 3 64,0 7-32,-4 12-32,1-8-96,-5 7-64,1-3 32,4 0 32,-1 0-96,0-8 0,1-3 160,3 0 64,0-7-64,4-1-96,-1-3 64,5-4 0,-1 1-736,4-8-288</inkml:trace>
  <inkml:trace contextRef="#ctx0" brushRef="#br0" timeOffset="12613.9069">409 30 4736,'0'-4'1824,"0"0"-960,0 1-448,0-1 544,0 4-352,0 0-32,0 4-192,-3-1 0,3 5-224,-4-1 32,-3 8 32,-1-4 160,-2 7 96,-5 7-128,-3 8-32,3-7-288,-7 3 0,8 0-32,-5-4 0,5 1 0,3-4 0,0-4-96,0-3 64,7-1-32,-3-3 0,4-4 544,3-3-896,-4-4-288,8-4-2784</inkml:trace>
  <inkml:trace contextRef="#ctx0" brushRef="#br0" timeOffset="13166.9699">612 26 4480,'0'-11'1760,"0"11"-960,0 0-928,0-3 1664,4-1-544,-4 4-96,0-4-160,4 4-448,-4-3 96,0 3 64,0 0 32,0 0 32,0 0-128,0 7 0,0 4 64,-8 3 32,1 5 0,-4 2 32,-3 9-192,-1 2-128,-3-2-97,0-1-95,3 4 448,0-4 224,1-4-128,3-3 32,0 0-288,4-7-96,3-1-32,0-7-32,1 1 0,-1-1 64,4-7-960,-4 0-2015,8-4-1025,-8 1-67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0:14.8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5 386 4608,'-4'0'1760,"8"0"-960,-8 0-224,4 0 640,0 0-192,0 0 32,0 0 64,0 0 0,0 0-608,0 0 64,0 0 0,0 0 32,0 0 32,0 4-97,0-4 1,4 0 64,-4 4 0,3-4-320,1 0-96,0 0 0,3 0 32,-3 0-96,7-4-32,-4 4-96,0 0-96,4 0 64,0 0 64,4 0 0,-5 0-32,1 0 32,-3 0-32,-1 0-96,0 0 64,-3 0 96,0 0 32,-1 0-32,1 0 32,-4 0 0,0 0 32,0 0-64,-4 0-64,-3 0 32,0 0-32,-1 0 0,-3 0 64,4 0-96,0 4 0,-4-4 32,4 3 0,-1-3 0,1 4 0,3-1-96,1 1 0,-1 0 64,0-1 64,4-3-64,0 0-64,4 4 128,0 0 96,-1-4-96,5 0-32,-1-4 128,8 8 64,-5-4-64,1 0-96,4 0 0,-4 0-32,0 0-96,0 0 64,0 0 320,-4 0 160,0 0-192,1 0-128,-5 0-96,4 0 32,-3 0-32,0 0-32,-4 0 96,0 0-768,0 0-352,-4 0-2432,4 0-1087,0 0-1</inkml:trace>
  <inkml:trace contextRef="#ctx0" brushRef="#br0" timeOffset="3478.2236">918 434 9088,'-3'4'3424,"-1"-4"-1856,4 4-1280,0-1 864,0-3-225,0 0 97,4 0-288,-1 0-128,1 0-352,0-3 32,-4-1 64,3 4 64,-3-4 96,0 1-288,0 3-64,-3-4-96,-1 4-64,4 0 32,-4-4-32,4 4-1408,0 0-576,4 0-2047,3 0-801,-3-3 1152</inkml:trace>
  <inkml:trace contextRef="#ctx0" brushRef="#br0" timeOffset="4089.5845">1133 321 6784,'-7'-11'2624,"7"8"-1408,0-1-704,0 0 704,0 1-160,-3-1 32,3 4-192,0-4-96,-4 1-65,4-1 1,-4 4-224,1 0 32,-1 0-256,0 4-32,1-4-128,-5 7-96,5-3 64,-5 3 0,-2 0-32,2 8-64,1-1 96,0 5 0,-1-5-128,8 5-32,0-5 96,4 1 32,3-1 64,1-3 0,6-4-160,-3-3 32,4 3 352,3-7 160,-4-3-192,5-1-96,-5 0 128,1-10 160,-4 3 32,0-4-32,-8-3-192,1 4-64,0-1 0,-8 4 64,0-4-160,1 8-96,-8-4-128,3 4 32,-2 3-32,2 1 0,1-1 64,0 4 64,-1 0-960,1 4-416,0-1-1312,3-3-512,1 8-2271</inkml:trace>
  <inkml:trace contextRef="#ctx0" brushRef="#br0" timeOffset="4761.2165">1335 212 10368,'0'-7'3936,"0"3"-2112,3-3-1920,1 7 703,-1-4-383,5 4-64,-1 0-64,4-4-96,-4 8 32,4-4-32,-4 7 0,4-3 0,-3 7 0,-5 4 352,1-5 160,-4 5-192,0 0-96,-4-4-64,1-1 32,-5 1-32,1-3 0,0-1 256,-4 0 96,4 1-224,-4-1-160,3-4-32,5 1 0,-5-4 96,5 4 32,3-4-96,3-4-96,1 4 0,3-4 32,1 4-96,3 0 0,0 0-32,-1 4-64,5 0 96,0 3 64,-4 4-64,3 4 0,1-1-32,-8 1 0,-3-1 480,-1-3 192,-6 4 64,-1-4 64,-3 3-128,-4 1 0,-4-4-256,1 0-64,-1-4-160,-3 0-32,-4-3 32,7 0 0,-3-1-64,4-3-64,-1-3 96,4-1 0,4 0-896,-4 1-320,7-5-1728,-3 5-704,7 3-2239</inkml:trace>
  <inkml:trace contextRef="#ctx0" brushRef="#br0" timeOffset="6082.6647">324 73 9856,'41'-3'3680,"-12"3"-1984,14 0-1984,-17-4 576,14 4-288,15 0 0,10 0 0,12 0 0,7 4 0,3-4 0,4 3 64,0-3-96,4 0 0,-4 0 96,-3 0 32,-5 4 160,1-4 96,-4 3 64,-7-3 159,-3 8-191,-9-5-64,-2 5 96,-8-1 64,-7 0-128,-4 1-32,-8-1-64,-6 4 0,-8-4 0,-3 0 64,-8 4-32,0-3 64,-7 6-128,-3 4 32,-1 8-96,-3-1 64,-1 5-128,-2 6-64,-5 0 0,4 1 32,-4 7-32,4-4 64,1 0 128,-1-4 128,3-3-192,-3 3-96,4-3-32,0-7-32,0-1 0,3-3 0,-3-4 64,-1 1 32,1-8 224,3-4 192,-3-4-256,0 1-64,-4-8-64,-4 1 0,-3-1-224,-4 1 0,-3-1 96,-8-3 128,-7 3-192,-8 0 0,-3 1 0,-7-1 96,-7 0-64,-5 1 0,-10-1 32,-4 4 0,-3-4 0,-4 4 64,-4 0-96,-3 0 0,3 0 160,-4 0 64,5 0 64,6 4 0,4 0 0,8-1 0,10 1-64,4 0-32,19-1 32,-5 5 32,15-5-96,1 5-96,10-5 0,4 4-32,7-3 0,0-4 64,3 4 160,5-4 128,-1-4-64,4 0 0,0-3-32,4-7 0,-1-5-128,1-3-32,3-7-32,1 0 32,-5-15-64,5 1-32,-1-8-64,0 0 32,0 0 96,1 0 32,-5 0-128,-3 7 32,0 4 64,0-4 32,-3 8-32,-5-1-64,5 12 32,-5 3-32,5 0 0,-1 7 64,4 4-32,4 4-32,10 0-128,12 0 0,18 3 64,21 0 96,23 4-224,25 0-96,18 4-1056,26 3-480,10 4-2912,23 0-1279,-1 4 383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9:43.9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6 1 10880,'0'0'4032,"0"0"-2177,4 0-1663,-4 0 800,0 0-128,0 0 32,3 0-128,-3 0-32,4 0-384,-4 0 224,0 0 416,0 0-96,0 4-256,4-4-128,-4 3-192,0-3 32,3 4-128,-3-1-64,0 1 0,0 3 32,0 1-32,0-1 0,0 4-32,0 0 64,0 0-96,0 0-64,0 0 64,0 0 64,0-1 0,0 1 0,0 0 32,-3 4 32,3-4-192,0 3 0,-4 1-32,4 3 64,0-3 32,-4-1 32,4-3-64,-3 4-64,3-4 96,-4 0 64,0 3-64,4-3-64,0 0 0,0 4 32,-3-4-32,3 0 64,0 0-64,0-4 64,0 0 0,0 0 32,0-3-64,0 0-64,0-1-64,0-3-32,0 0 416,-4 0-256,4-3-32,0-1 0,0 0-32,-4 1 64,4-1 96,-3 1-128,3-1-96,-4-3 32,1 3 0,-1 0 32,0-3 64,-3 3-96,3 1-64,-3-5 64,3 5 64,-3-1 0,3 0-32,-3-3 32,3 4-32,1-1 0,-4 0 0,3 1-96,0-1 64,4 0 32,-3 1 64,-1-1-256,4 4-32,0-4 256,-4 4 128,4 0-160,0 0 32,0 0-96,0 0 0,0 0 64,0 4 64,4-4-192,-4 4 32,4-1 32,-1 1 96,1 0-64,0-1 0,-1 1 32,1 0 0,3 3 0,-3-4 0,-1 5 64,5 3 32,-5-4-32,5-3 32,-5 3-64,1 0 64,0 1 0,-1-1 96,1 0-160,0 0-96,3-3 96,-4 0 96,1-4-32,0 3-64,-1 1 128,1-4 32,0 0-64,3-4-96,-3 1 64,-1-5 0,5 1-128,-1-4 32,0 4 64,-3-4 32,3 4-128,0-1-32,1 1 32,-5 0 64,5 3 0,-5 0 64,1 1-128,-1-1 0,1 4-32,0-3-64,-4 3 96,3-4 64,-3 4-288,0 0-64,4 0-480,-4-4-128,0 4-992,0-3-3968,-4-1-351,4-3 38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49:46.3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8 66 6400,'3'0'2464,"-3"0"-1344,0 0-672,0 0 704,4 4 0,-4-4 0,0 0 0,0 0 96,4 0-705,-4 0 65,3-4 32,-3 4-64,0-4 32,0 1-128,0-1-32,0 0 0,0-3 64,-3 3-288,-1 1-128,4-1-64,-4-3-32,1 3 0,3 1 64,-4-1-32,1 4-32,-1-4 32,0 4-32,1 0-96,-5 0 64,5 0 32,-5 4 64,5 0-32,-1-1-32,-3 1-64,3-1 32,-3 1 32,3 0 0,-3 3 0,3-3 0,-3 3 0,0 4 0,3 0 352,-3 3 160,-1 1-256,5 0-128,-4-1-96,3 1-32,4-4 0,-4 0 0,4 3 0,4 1 0,0-4 0,3 3 64,0-3 32,0 4 32,1-4-64,3-4 32,0 0 64,3 1 64,-3-8-96,0 0-32,4-4 320,3-3 192,-4-1-320,1 1-64,0-4-32,-8 0 32,4 4 32,-4-4 0,0 4-128,-3-8-32,0 1-96,-4-1-32,0 0 32,0 1 64,-4-4-32,0 3 64,-3 4-64,0 0 64,-1 4-128,1 0 0,-4-1 32,4 5 0,0-1-96,-1 0 0,5 4 64,-5 0 0,5-3 32,-1 6 0,1-3-96,-1 4 64,0 0 32,1 3 64,-1 0-448,0 4-224,4-4-960,4 1-416,0 3-1376,-1-4-575,5 0-1089</inkml:trace>
  <inkml:trace contextRef="#ctx0" brushRef="#br0" timeOffset="991.7395">383 208 8320,'0'0'3168,"0"-4"-1728,0 4-768,0 0 896,0 0-352,0 0-65,0-4-223,0 4-128,0 0-416,-4 0-160,4 0-96,-3 0 192,3 0 192,-4 0-192,4 4-96,-4-4-224,1 4 0,-1-1-64,4 1 0,-4 0 64,4-1 64,0 1-32,0-4-32,0 4 384,4-4 192,-4 0-288,4 0-64,-1-4 128,1 0 64,0 1-192,-4-1-64,0 0 192,3 4 64,-3-3-288,0-1-32,-3 4-96,3 0 64,0 0-96,-4 0-64,0 0 64,4 4 0,-3-4 32,3 3 0,-4 1-96,4 0 64,0-1 32,0 1 64,0-4-32,4 0 64,-4 0 0,3 0 96,-3 0-96,4-4-64,-4 1-96,0-1 32,0 4 32,0-4 64,0 4-32,-4-3-32,4 3-64,0 0-32,-3 0 64,3 0 0,-4 0-1664,4 3-704,0-3-1536,4 0-575,-1 0-129</inkml:trace>
  <inkml:trace contextRef="#ctx0" brushRef="#br0" timeOffset="1855.5261">515 37 8960,'3'-4'3328,"-3"4"-1792,4 0-864,-4 0 896,4-4-353,-1 4-63,1-3-224,-4 3-32,4-4-512,3 1 0,-3 3 32,3-4-96,-4 0 64,5 1 64,-5 3 96,5-4-288,-5 4-128,5-4 160,-5 4 192,5 0-288,-1 0-128,0 4-96,0 0-32,1-1 64,-5 1 0,5 0 0,-5 3 64,1-4 256,0 5 96,-4-1-192,0 0-64,0 4-96,-4 0 32,0 0 0,-3 0 32,3 4 0,-3-1 64,0-3-32,-1 4 64,1-4-64,0-4 0,0 4-96,-1-4-64,-3 4 32,4-4 32,0 4 32,0-3 32,-1-1-64,1 0 32,3 0 0,1 1 96,-5-8-32,8 7 0,-3-7 32,3 4 32,0-4-32,0 0 32,0 0-128,3 0 0,1 0-32,0 0-64,3 0 32,0 0-32,4 0 64,-4 0 32,4 0-32,0 0 32,4 3 224,-1-3 96,1 0-192,0 4-64,-1-4 32,-3 0 32,0 0-32,0 0-32,-4 0-96,4 0 32,-3 0-64,-1-4-32,-4 4-64,1 0 32,0-3 32,-1 3 64,-3 0-384,0 0-96,0 0-1376,0 0-544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1:26.6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 3328,'-5'0'1216,"5"0"-640,0 0-128,0 0 544,0 0 224,0 0 128,0 0 0,0 0 32,0 0-768,0 0 352,0 0 160,0 5-64,-5-5 95,5 0-159,0 0 32,-5 5-384,5-5-128,0 0-160,0 5 0,5-5-64,0 0 0,0 5 32,0-5 128,5 0-128,0 0 64,10 0-96,-5 0 0,5 0-160,10-5-32,-5 5 96,-1 0 96,6-5 64,-10 5 32,5 0-192,-5 0-128,-5-5-32,0 5-32,0 0 0,-5 0 64,-5 0-96,-1 0-64,1 0 128,0 0 32,-5 0 64,0 0 0,0 0-64,-5 5-64,-4-5 32,-1 0-32,-5 0 0,0 5 64,-5-5-96,-5 0 0,0 5 32,0-5 0,-5 0 0,11 0 0,-6 5 0,10-5 64,0 0-32,0 0-32,0 0 32,5 0-32,0 0-96,0 0 64,0 0 96,10 0 32,-5 0-128,0 0 32,5 0 0,0 0 64,0 0-96,10 0 0,-5 0 32,5 0 64,5 0-32,5 0-32,0 0 32,10 0 32,0 0-96,-6 0-64,-4 0 64,5 0 64,-10 0 0,0 0 64,0 0-64,-5 0-32,0 0 32,-5 0 32,0 0-32,0 0-32,0 0-64,-5 0 32,5 0 32,-5 0 64,0 0-448,0 0-224,0 0-1536,-5 0-576,0 0-3007,0-5-1761,0 0 345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39:47.1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13056,'0'-6'4831,"0"6"-2623,0 0-1664,0 0 1216,0 0-640,7 0-96,-7 0-448,6 0-128,-6 0-256,7 6-128,-1-6-32,-6 0-32,7 0 0,-1 0-512,-6 0-128,0 0-1856,0 0-864,7 0-2687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1:42.4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5 5248,'0'0'2016,"0"-5"-1088,0 5-96,5 0 736,-5 0-480,5 0-224,-5 0-384,5 5-160,-5 5-160,5-5 160,-5 5 160,5-5-96,-5 5-64,0 0-32,0 0-32,0 4-128,0-4-32,5-5 32,-5 5 0,0-5 351,5-5 225,-5 0-64,0 0-64,0-5-320,0 0-96,0-5-96,0 5 32,0 0-64,-5 1-32,0-1-64,5 0 32,0 0 224,-5 5 128,5 0-320,0-5-64,0 5 160,5 0 160,0 0 0,5 0 32,-1 0-32,1 0 64,0 0-32,5 0 64,0 0-128,0 0-64,0 0 0,5 0-32,0 0 64,5 0 96,-5 0-64,-1 0-64,1 0 0,0 0-32,5 0-64,-5 0-64,-5 0 32,5 0 32,0 0-96,-1 0 0,1 0 160,0 0 64,0 0-64,0 0-96,-5-5 128,0 5 32,0 0-160,0 0 0,-5 0-32,0 0 64,4 0-32,-9 0 64,0 0-128,5 0-64,-5 0 64,0 0 0,5 0 32,-5 0 64,0 0-96,5 0 0,-5 0 96,0 0 32,5 0-32,-10 0 32,5 0-64,0 0 64,-5 0 0,5 0 96,-5 0-96,0 0 0,0 0-32,-5-5-64,5 5 32,0 0-32,0-5 0,-5 0 0,5 5 0,-5-5 0,5 0 0,0 0 0,-5 5 0,5-5 0,0-5 0,0 10 0,0-5 0,0 0 64,0 0-96,0 0 0,0 5-32,0 0 0,0-5 0,0 10 0,0-5 0,0 5 0,0 0 128,0 0 32,0 0-32,0 0 32,0 5 0,0-5 32,0 0-64,0 5-64,0-5 96,0 0 0,0 5-32,0-5-64,0 0 96,0 0 0,0-1 96,0 1 32,0 0 32,0-5 64,0 0-160,0 0-32,0-5-64,0 5-64,0-5-192,0 5-128,0 0-1440,0 5-608,0-5-2880,-5 5-1247,5 0 1759</inkml:trace>
  <inkml:trace contextRef="#ctx0" brushRef="#br0" timeOffset="3454.409">746 56 3328,'0'0'1312,"0"0"-704,0 0-96,0 0 512,0 0 0,0 0 32,0 0-224,0 0-64,-5 0-416,5 0 128,0 0 160,0 0 0,0 0 0,-5 0-256,5 0-160,0 0 64,0 5 256,0 0-128,0 0-32,0 0 0,0 5-192,0-5-64,0 4 0,0 6 0,0-5-1,0-5 1,0 5-64,0 0 32,0-5 0,5 0 32,-5-5 288,0 0 192,0 0-256,0 0-96,0-5-96,0-5-32,0 5-160,0-5 32,0 5 0,0-5 64,-5 5-96,5 0 0,0 0 96,0 1 32,0-1-32,0 0 32,0 5 64,0-5 64,5 5 96,0-5-96,-5 5 32,5 0-224,0 0-32,0 0 64,0 0 32,0 0 32,0 0 0,5 0-160,-5 0 32,5 0 128,0 0 160,-5 0-160,10 0-64,-5 0-32,5 0 32,0 0 32,0 0 96,-1 0-96,1 0-64,0 0 64,0 0 0,0 0-32,0 0 32,0 0-64,-5 0-32,5 0 32,-5 0 32,5 0 32,0 0 96,-1 0-32,-4 0 0,5 0-96,0 0 32,-5 0-64,0 0-32,0 0 32,-5 0-32,5 0 0,-5 0 64,5 0-32,-5 0-32,0 0-64,0 0-32,0 0 64,0 0 0,5 0 96,-5 0 32,0 0-128,-5 0 32,5 0 0,-5 0 0,5 0 0,-5 0 0,0 0 64,0 0 32,0 0-32,5 0-64,-5 0 32,0 0 32,0 0-32,0-5 64,0 5-64,0 0-32,-5 0 32,5-5 32,0 5-32,-5-5-32,5 5 32,-5-5-32,5 0-96,0 5 0,-5-5 64,5 5 0,0 0-64,-5 0 64,5 0-32,0 5 0,0-5 0,0 5 0,0 0 128,0 0 96,0 0 0,0 5 0,0-5-96,5 5-64,-5-1 32,0 1-32,5-5 64,-5 0 32,0 0-32,0 0 32,0 0 0,0 0 32,0-5-1568,0 0-672,0 0-2623,0-5-1057,5 0 1408</inkml:trace>
  <inkml:trace contextRef="#ctx0" brushRef="#br0" timeOffset="4952.7647">1312 45 3840,'-5'0'1472,"5"0"-768,0 0-256,0 0 544,0 0 160,0 0 96,0 0-256,0 0-128,0 0-480,0 5 32,0-5 96,0 5 96,0 0 96,0 0-32,0 0-32,0-5-192,0 10-128,0-5-97,5 5 1,-5-5-64,5 4 64,-5 1-64,5 0 0,-5-5 160,5-5 192,-5 5-64,5-5 64,-5 5-352,0-10-96,5 5-64,-5-5 64,0 0-32,0 0-32,0 0 32,0-5-32,0 10-96,-5-4 64,5-1 32,0 0 0,-5 5 0,5-5 0,0 5 64,-5-5 32,5 5-32,0 0 32,0 0 64,0-5 128,0 5 64,0 0 96,0 0-96,5 0-32,0 0-192,0 0-32,5 0 96,0 0 32,-5 0-32,5 0-32,0 0-32,0 0 0,-1 0-64,6 0 32,-5 0 0,5 0 96,-5 0-32,10 0 64,-5 0-128,5 0 0,-5 0 32,0 0 0,5 0 64,-1 0 96,-4 0-128,5 0-32,-5 0-64,10 0 32,-5 0-64,0 0-32,0 0 160,0 0 32,-1 0-64,1 0-32,0 0 32,0 0 64,-5 0-160,5 0-32,-5 0 0,0 0 0,0 0 0,-5 0 0,4 0 0,1 0 64,-5 0-32,0 0-32,0 0-64,0 0 32,0 0 32,0 0 64,-5 0-32,5 0 64,-5 0-64,0 0 64,-5 0 0,5 0 32,0 0 64,-5 0 32,5-5-96,0 5-96,-5-5 0,0 0-32,0 5 0,0-5 0,0 0 0,0-5 0,0 5-96,0 0 64,0 0 32,0 0 64,0 5-96,0-5 0,0 0-32,0 5 0,0 0 0,0 0 0,0 5 64,0 0 64,0 0-32,0 0-32,0 5 96,0 0 0,0-5 32,0 10 64,0-5-96,5 0 0,-5 0-32,0-1 32,0 1-64,0-5 64,0 5 0,5-5 32,-5 0-64,0 0 32,0 0 0,0-5 32,0 0-576,0 0-224,0-5-1600,0 5-672,0 0-3327</inkml:trace>
  <inkml:trace contextRef="#ctx0" brushRef="#br0" timeOffset="8304.8402">309 235 5760,'0'-5'2176,"0"5"-1152,5 0-416,-5 0 736,0 0 96,0 0 160,0 0-224,0 0-129,0 0-703,0 0 160,0 0 160,0 0-192,5 5-64,-5-5-160,0 5 256,5 5-128,-5-5-64,0 5-32,0-5-192,0 4-32,0-4 64,5 10 32,-5-5-96,0 5 0,5 0-96,-5 0 64,0 5-128,0-5 0,0 5 32,0-5 64,0-5-32,5 4 64,-5 1-128,0-5 0,5 5-32,-5-5-64,0 0 32,0 5-32,5-5 0,-5 0 64,0 0 32,5 0 96,-5 0-160,0-5-32,0 0 0,0 5 64,0-5 32,0-5 96,0 0-96,0 0-64,0 0 0,0 0-32,-5 0 64,5-5 32,0 0-32,-5 5-64,5-5 32,-5 0 32,5 0-32,-5 5-32,0-5-64,0 0-32,5 0 64,-10 0 64,5 0 0,0 0-32,0 0 32,0 0-32,-5 0 64,5 0 32,0 5-128,0-5 32,0 0-64,0 0-64,0 0 96,0 0 64,0 0 0,0 0 64,5 5-224,0-5 32,-5 0 32,5 5 96,0 0 0,0 0-32,0 0-64,0 0 32,5 0 32,-5 0 0,5 0 0,-5 5 0,5-5 0,0 5 64,0 0-32,0 0 64,0-5-64,0 5 64,0 0-64,0 0 64,5 5-64,-5-5-32,0 5 96,5-5 0,-5 5-32,0-5-64,5 0 160,-5 5 32,0-5 0,0-5 32,0 5 0,5-5 32,-5 0 0,0 0 0,0-5-64,-1 0 32,6-5-64,-5 5 0,0-5-96,0 5 32,0 0-128,0 0-64,5 0 64,-5 0 0,0 0 32,0 5 64,0-5-96,0 0-64,-5 5-448,5 0-128,-5-5-864,0 0-3808,0 0-575,0 0-129</inkml:trace>
  <inkml:trace contextRef="#ctx0" brushRef="#br0" timeOffset="9485.7067">209 880 4736,'-4'-5'1824,"4"5"-960,0 0 192,0 0 800,0 0 96,0 0 64,0 0-320,0 0-97,0 0-895,0 0 96,4 0 64,1 0-64,0 0 0,5 0-224,0 0-32,0 0-128,5 0 64,-5 0-64,5 0 64,-5-5-256,5 5-64,-5 0-96,-5-5-64,5 5 32,-5 0 32,0 0-32,0 0 64,0 0-352,-5 0-128,-5 0-864,5 0-320,-5 5-1024,0-5-383,-5 5-865,5-5-1728,-5 0 1664</inkml:trace>
  <inkml:trace contextRef="#ctx0" brushRef="#br0" timeOffset="10253.2037">195 881 8192,'-5'0'3072,"5"0"-1664,0 0-320,0 0 1088,0 0-641,0 0-159,0 0-320,0 0-96,0 5-544,0 0 160,0 5 96,-5-5 0,5 5 64,0-5-224,-5 5 32,5-5-192,0 5 32,0-5-96,0-1 0,0 6-96,0-5 32,5 0 0,-5 0 96,0-5-160,5 0-32,-5 0-64,5 0-64,-5 0 96,5-5 64,0 5-64,-1-5-64,1 5-96,0-5 32,0 5 32,5-5 0,0 5-96,-5-5 64,10 5 96,-5-4 32,0 4-128,5 0-32,-5 4 32,0-4 0,0 5 32,0 0 0,0 0 0,0 5 0,-5-5 64,0 5 32,0 5-32,-1 0 32,1-5-64,-5 5 64,0-5 64,-5 5 128,1-5 0,-1 0 0,-5 0-96,0-5-32,0 5-32,0-6 0,-5 1-224,0 0-64,0-5 416,0 5 192,0-5-192,0 0-128,5 0-32,-5 0 64,6 0-128,4 0-32,-5 0 0,5 0 64,0-5-32,5 5-32,-5 0 32,5 0-32,0-5-96,0 5 64,0 0-128,0-5 32,0 5-352,0 0-96,0 0-640,5 0-160,-5 0-1408,0 0-608,5 0-2943,-5 0-1569,0 0 3872</inkml:trace>
  <inkml:trace contextRef="#ctx0" brushRef="#br0" timeOffset="14711.5221">627 890 6144,'5'-5'2272,"-5"5"-1216,0 0-384,5-5 800,-5 5-64,0-5 32,0 5-352,0 0-129,0-5-543,0 0-32,0 5-32,-5 0-64,0-5 0,5 5-160,-10 0-96,5 0 192,0 5 96,0 0-96,-5 0-64,5-5 128,-5 10 128,5-10-224,0 10-32,-5-5-160,6 0-32,-1 5 32,0-5 64,-5 0-32,5 5 64,0 5-64,0-1-32,0-4 96,5 10 64,-5 0 352,5 0 160,0 0-352,0 0-192,5-5-64,-5-5-64,10 0 352,-5 0 160,5-1-128,0-4-64,4 0 192,-4 0 32,5-5-256,0 0-96,0-5-128,5 0-64,0-4 96,-5-1 0,0-10-32,-5 5 32,0-5 128,0 5 192,-10-5-224,5 0-96,-10 5-64,0 0 32,0 5-32,-10 1 64,5-1-64,-5 0-32,5 0 32,0 5 32,0 0-96,0 0 0,0 5 32,0 0 0,5 0 0,0 0 0,-5 5-1280,5 0-480,0 0-2176,-5 5-895,-4 5-737</inkml:trace>
  <inkml:trace contextRef="#ctx0" brushRef="#br0" timeOffset="17282.1764">1487 174 3200,'0'0'1216,"0"0"-640,-5 10-320,5-10 352,0 5-96,0 0 32,-5 5-32,5-5 96,-5 0-160,0 5 0,0-5-256,0 5 0,0-5 32,0 5-32,-5 0 32,5 0-128,-5-1-64,5 1 64,0 0 64,-5-5 128,5 5 160,1 0-256,-1 0-32,0 0-32,-5 0 0,5 0 64,0 5 32,0-5-32,0 5 32,0-5-128,0 0 0,-5 0 160,5 0 96,0 4-128,0-4 32,-5-5-160,5 5-64,-5-5 64,5 5 64,0 0 0,0 0 64,-5 0-64,0 5 64,0-5-64,5 0 0,-5 5-32,5 0 0,-4 0 0,-1-6 0,0 1 0,0 5 64,5-5-32,-5 5 63,0-5-127,0 0-64,0 0 0,0 5 32,0-5 32,-5 5 96,5 0 32,0-5 32,5 5-64,-5-1 32,5 1-128,0 0-64,0-5 128,1-5 128,-1 0 192,5 0 160,-5 0-128,5-5-32,0 0-384,0 0-32,0 0-64,0-5 64,0 0-960,0 5-352,-5 0-2751,0 0-1153,0 5 1184</inkml:trace>
  <inkml:trace contextRef="#ctx0" brushRef="#br0" timeOffset="18262.0812">965 926 6400,'0'0'2464,"0"0"-1344,0 0-608,-5 0 768,5 0-256,0-5 32,-5 10-160,5-10-96,-5 5-416,0 0 96,0 0 95,5 0 33,-10 0 32,5 0-288,0 5-64,0-5-32,-5 0 64,5 0-96,-4 5-64,4-5 64,0 5 0,0-5 32,-5 5 0,5 0-64,0 0 32,0 4-64,0 1 64,5 0-64,-5 0 0,0 0-32,0 0 0,5 5 0,-5 0 0,5 0-64,-5 0-64,5-5 96,5 0 0,-5 0 96,5 0 96,0-5-128,0 0-32,5-1 64,0 1 96,5 0-128,0-5-32,-6 5 0,6-5 0,0 0-64,-5 0-64,0 0 288,5 0 128,-5 0-128,0-5-96,0 5-32,-5-5 32,5 0-32,-5-4 64,0-1-64,-5 0 0,0-5-96,0 5 32,0-5 0,-5 0 32,5 0-64,-5 0-64,0 5 32,0-5-32,0 5 0,0 0 64,5 0-32,-5 6-32,0-6 32,0 10-32,0-5-160,5 5-32,-5 0-1472,0 0-640,-5 0-2080,5 5-799</inkml:trace>
  <inkml:trace contextRef="#ctx0" brushRef="#br0" timeOffset="19254.8455">1005 149 4352,'0'0'1664,"0"0"-896,0 0-704,0 0 384,0 0 64,0 5 128,0-5-32,0 5 0,0 0-320,0 0 192,-5 5 64,0 0-96,5 0 64,-5 0-160,0 0-32,0 5 0,0-5 128,0 0-192,0 0-64,0 4 32,0-4 0,-5 5-32,5 0 32,-5 0-128,0 0 0,0 5-32,-5 0 32,6-5 0,-1 0 96,0 5-96,0-6-64,0-4-96,0 0 32,0 0 32,0 5 64,0-5-32,0 0 64,5 0 224,-5 5 96,5-5-193,-5 5-127,5-5 0,0 5 64,0 0-64,0-6 0,0 6-32,0-5-64,0 0 32,0 5 32,0-5 160,-4-5 192,4 5-224,0-5-96,5 0 0,-10 0 64,10 0-64,-5 0 0,0 0-32,0 0 32,0 0-128,0 0 0,0 0 32,5-5 64,-5 5-96,0 0 0,5 0 32,-5-5 64,5 5 32,-5 0 32,5-5-160,-5 5 32,5-5-928,0 0-416,0 0-799,0 0-257,0 0-1536</inkml:trace>
  <inkml:trace contextRef="#ctx0" brushRef="#br0" timeOffset="19610.8862">661 651 7552,'0'-5'2880,"0"5"-1536,0-5-1152,0 5 704,0 0-352,0 5 32,0-5 0,0 5 96,-5 0-352,5 0 160,0 5 95,0 0-63,-5-5 32,5 5-160,-5 0-64,5-5-64,-5 5 0,5 0 0,0 0 64,-5 0 32,5 0 32,0-5 0,0 5 0,5-5 64,-5 0 64,5-5-288,5 0-64,-5 0-32,5 0 64,5-5-160,-5 0-32,0 5 0,5-5 64,-6 0-800,6 5-384,-5-5-3296,5 5-1439,-10-5 137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1:28.0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7 333 5632,'-5'-5'2176,"5"5"-1152,0 5-128,0-5 800,0 0-224,0 0-64,0-5-192,0 5 31,0 0-671,5-5 96,-5 5 64,5-5-96,0 0-64,-5 5-192,5-5-64,5 0-64,-5 0 0,5 0-128,0 0-96,0 5 0,5-5-32,-5 5 0,0 0 64,0 0-96,0 5-64,-5 0 128,5 0 32,-5 5-96,-5 0 32,5 0 64,-5-5 32,-5 5 96,0 0 32,-5 0-32,5 0 32,-5 0-64,0 0 64,0 0 0,0-5 96,0 5-32,5-5 0,0-5-160,0 5-96,0 0 192,0-5 96,5 0-160,0 0-32,0-5-64,5 5-64,5-5 32,-5 5 32,5-5-96,5 5 0,-5 0 32,0 0 0,5 5 0,0 0 0,-5 0 0,0 9 64,-1-4-96,-4 5 0,0 0 32,-5 0 64,0 5 32,-5-10 96,-5 5-32,6-5 64,-1 0 64,-10 0 160,0 0-128,0-5 0,-5 0-64,0 0 0,0-1-64,0-4 32,0 0-128,1-4 0,9 4-32,-5 0-64,5-5 32,5 5-32,0-5 64,0 5 32,0 0-128,5-5 32,-5 5-64,5 0 0,0 0-704,0 0-384,0 0-1792,5 5-832,-5 0-2591</inkml:trace>
  <inkml:trace contextRef="#ctx0" brushRef="#br0" timeOffset="2384.2966">1070 333 5504,'0'0'2112,"5"-5"-1152,-5 5-416,0 0 704,0 0-64,5 0 64,-5 0-128,0-5-32,0 0 224,0 5-737,-5-5-63,5 0-128,-5 5 32,0-5 96,0 0-160,0 5-32,0 0-128,0-5-32,-5 5-96,5 0 32,-5 5 0,0-5 96,5 5-96,0-5 0,-5 5-32,5 5 32,-5-5-64,5 0 64,-5 0-224,5 0 32,0 0 320,-4 0 224,4 5-224,0-5-96,0 5-192,0 0 32,0 5 32,0 0 0,0 0 0,5-1 64,0 6-32,0-5-32,5 0 32,0 0-32,0-5 64,5 0 32,0 5 96,-1-10 96,1 0 0,0 0 0,5 0-32,0-5 64,0 0 192,0-5 64,5 0-224,-10-5-128,5 0 0,-5-5 0,0-5-32,-5 5 32,0-5 64,-5 0 64,0 6-96,0-1-96,-5 0 64,0 5 0,0 0-192,-5 0 0,-5 0-32,0 5 0,0-5 0,5 5 0,-5 0 0,5 5 0,5-5-352,0 5-96,-5 0-1600,10 5-672,-5 0-2751,5-5-2497,5-5 3040</inkml:trace>
  <inkml:trace contextRef="#ctx0" brushRef="#br0" timeOffset="6685.3522">273 129 3712,'-9'-5'1408,"9"5"-768,0 0-256,0-5 416,0 5 0,0 0 64,0 0-128,0 0-64,0-5-352,4 5 352,1 0 256,5-5-64,5 5 32,0-5-192,10 5-128,5-5-64,5 1 96,9-6-225,6 0-63,5 0-160,4 0-128,6 5 64,0-5 64,-1 0 64,6 5 32,-5 0-64,-1 0 32,-4 0-64,-6 5 0,-4-5-32,0 5 0,-10 0 0,-11 0 0,1-5-64,-5 5 32,-10 0 64,5 0 64,-10 0-96,0 5-32,-5-5-96,0 0-96,5 5 128,-5 0 32,-5 0-96,5 10 32,0-5-64,0 5-64,0 5 96,0-5 64,0 9 0,-1 1-32,1 10 32,0 5 32,0 0-96,0-1-64,0 6 64,0 0 64,-5-5 64,5-1 32,-5-4-160,0-5 32,0 0 0,0 5 64,0-11 32,0 1 96,0-5 32,0 0 96,-5-10-96,5 0-64,-5 0 0,0-5-32,-5-5-64,5 0 32,-4 0-128,-6 0 0,0 5 32,-5-5 0,-5 0 0,-5 5 0,0-5 0,-9 5 64,-6 0-32,-5 0-32,0-5-64,-4 10 32,-6-10 32,0 5 64,-4 0-96,-1 0 0,1-1 96,-1 1 32,0-5 32,1 5 0,-1-5-64,0 0-64,11 5 160,-6-5 32,5 0 64,11 0 64,-1 0-96,10 0-64,5 0 128,6 0 64,-1 0-64,10 0 64,-5 0-64,10 0 64,0 0-128,5 0-64,0-5 0,0 5 32,5-5 32,0-4 32,0 4-64,5-10 32,-5-10-128,5-5 0,0-5 32,-5-5 0,0-14-160,0-6 32,0 5 0,0-4 0,0-1-96,0 15 64,0 6-32,5 4 0,-5 5 128,0 5 32,5 0-128,0 5-32,-5 5-64,15 1 96,5 4-64,19 0-32,11 5 96,15 0 0,14 10-896,21 0-320,9 10-2848,15-5-124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1:05.9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6 408 6144,'0'-5'2272,"5"5"-1216,-10 0-384,5 0 800,0 0-64,0 5 128,0-5-384,0 5-65,0-5-607,0 0 64,0 0 96,0 5 64,0-5 128,-4 0-160,4 0-32,0 0-64,0 0 0,0 0-288,4 0-96,1 5 224,-5-5 96,5 0-224,5 0-160,0 0-96,5 0 32,0 0-32,0 0-32,0 0 32,0 0 32,0 0-32,0 0 64,-5 0 0,5 0 32,-6 0-64,1 0 32,0 0-64,-5 0-32,0 0 32,0 0-32,0 0 0,0 0 64,-5 0-32,5 0 64,-5 0-1120,5 0-512,-5-5-5279,0 0 799</inkml:trace>
  <inkml:trace contextRef="#ctx0" brushRef="#br0" timeOffset="6008.8669">1079 269 7808,'0'-5'2976,"0"5"-1600,0-5-1056,0 5 736,0-5-96,0 5 64,0 0-192,0-5-129,0 5-383,5-5 0,0 5 96,5-5 64,-5 5 0,5-5-160,0 5-128,0 0 96,0 0 64,0 5-288,0 5-64,0 0-32,-10 10 0,0 0 448,-5 5 192,-5-1-288,0 1-96,-5 0-160,0 0-64,0 5 448,0-5 224,0-5-384,0-1-160,5 1-96,0-10 32,5 0 96,0 0 128,0-5 224,5-5 64,5-5-288,-5 0-96,10-5-128,-5 5-64,5-5 32,5 0-32,-5 5 0,0 0 0,0 5-96,5 0 0,-5 5 64,10 0 64,-5 0-64,0 0 0,-1 5 32,1 0 64,-5-5-32,0 5 64,5-10-576,-5 5-128,0-5-1344,0-5-544,0 0-1759,0-10-737,-5 5 736</inkml:trace>
  <inkml:trace contextRef="#ctx0" brushRef="#br0" timeOffset="6703.7707">1497 320 7296,'0'-5'2720,"0"5"-1472,0-5-896,0 5 736,5 0 0,-5-5 128,0 0-192,0 5-65,-5-5-511,5 0 64,0 0 128,-5 0-64,0 0-32,5 0-224,-5 0-128,0 5 32,0 0 64,-5 0-128,5 0-96,-5 0-32,0 5-32,-5 5-96,5 0 64,-5 5 32,5 5 64,0-6-32,5 6-32,-5-5 32,5 5-32,5 0 0,-4 0 64,8 0 448,1-5 224,5 0-288,10 0-160,-5-6-192,5 1 0,0-10-64,0 0 64,0-5 64,0-5 64,-5 1 256,-1-6 128,1 5-288,-5-5-96,0-5-96,-5 0 64,-5-5-96,-5 5-64,0 5 0,-5-5-32,-5 6-96,0-1 64,1 5 32,-1 0 0,0 5-96,-5 0 64,5 5 32,-5 0 0,10 5-704,0 0-256,0 5-1440,5 5-576,0-5-2911</inkml:trace>
  <inkml:trace contextRef="#ctx0" brushRef="#br0" timeOffset="12624.4074">478 35 6016,'-5'-10'2272,"5"15"-1216,0-5-1152,0 0 416,5 0-96,10 0 32,-1 5 64,6-5-160,5 0 384,10 0 288,5-5-32,5 5 0,4-5-224,11 5-32,4 0-192,6-5-32,5 5-64,-1-5 0,-4 5 0,9-5 64,-4 5-161,-6-5-31,1 5-64,-5-5-64,-6 5 32,-4 0-32,-5 0 0,-6 0 0,-9 0 128,-5 0 160,-5 5-32,-5-5 32,-5 5-32,0-5 64,-5 5-96,-5-5 32,-1 5-160,1 0-64,0 5-96,-5 5 32,0 5 160,0 0 64,0 5 0,-5 0-32,5 9 32,0 6 96,-5 5-64,5 5-64,-4-1-160,4 6 0,0-5 64,0 9 96,4-4 224,-4-5 64,5-6-160,-5 1-96,0-10-192,0-5 0,0-5 64,-5-10 96,5 0 0,0-6 0,-4-4 32,4 0 32,-5 0-32,-5-5-32,5 0-96,-10-5-64,0 5 32,-5-5 32,-10 5-32,0-5-32,-9 5-64,-6-5 32,-5 5-32,-10 5-64,1-5 160,-6 0 32,-4 5 0,-6-5-64,0 5 32,-4 0-32,-1-5 0,1 5 64,-6 0-96,11 0 0,-6 0-32,11 0 0,4 0 64,0 0 0,1 0 64,14 0 96,0 0 64,11 0 32,4 0-128,5 0-96,5-5 0,5 5 32,5-5 32,5 0 96,1 0-32,4 0 64,0 0-128,5-5 0,0-5 96,0 5 32,-5-10-32,5 5-32,0-5-96,-5-5-64,5-14 32,-10-6 32,0 0-96,0 0 0,0-9 32,-5-1 64,5 5-96,0 0 0,-5 1-32,5-1-64,0 0 96,0 5 0,5 6 32,-5 9 0,10 0 0,-5 5 0,0 5-96,5 0 64,0 5-32,0 0 0,10 5 0,5 0 0,10 0 0,15 1 0,10-1 64,24-5 0,11-5 0,19 5 0,15-5-1344,16 5-608,4-5-403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2:32.3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12 240 5632,'-13'-14'2176,"6"8"-1152,0 6-928,0-7 480,-7 7-224,1-7-32,-1 7-192,-7-7-96,-6 7 0,-7 0 32,6-7 32,-6 7 320,-7-7 96,-7 7 192,0 0 32,-7-7-32,-13 1 32,-1 6-224,-6-7 32,0 0-128,-14 0 64,7 7-129,-7-7-31,-7 0-192,0 1-96,-7-1 0,1 0 32,6 0 32,0-7 96,-7 7 32,7-6 32,1-1 0,6 7 0,-7 0 0,0-6 0,0 6-64,7 0 32,-7 7-128,0-7 0,7 0-96,-7 7-32,14-7 96,-7 7 32,7 0-32,0 0-64,0 0 96,0 0 64,6 0 64,1 0 96,-14 0-96,7 7-64,7-7-64,-1 7-96,1-7 32,6 7-32,1 0 0,0 0 64,6 6-32,0 1 64,1 0-128,6-1-64,0 8 64,7 0 64,0 6 0,7-7 64,14 1-128,-7 0-64,13-8-32,1 8 96,-1-8 64,14 8 128,-7-7-224,14 6 0,0 1 64,0 6 128,7 1-32,7-1-64,7 0 0,-1-6-32,7-1 128,1 8 160,13-14-96,0-1-32,7 1-64,0 0 0,7-1 64,-7 1 128,13-7-128,-6 0-96,7 6-32,-1-6-32,8-7 64,-1 7 32,7 0 32,-6 0 0,6-7 64,0 7 96,1-1-192,-1-6-64,7 7 32,-6-7 96,-1 7 0,0 0 0,1-7-32,-1 7 0,0-7-64,0 7-64,8 0 96,-1-7 0,-7 0-32,14 0-64,-7 0 160,7-7 128,0 7-160,0 0 0,0 0-64,-7-7 32,7 7 0,-6 0 32,-1 0-64,0 0-64,0 0-64,-7 0 32,7 0 96,-6 0 32,6 0 32,0 0 64,0-7-32,0 7 0,1 0-192,-8 0 32,0-7 0,7 7 64,0 0-32,-6-7-32,-1 0 32,7 7-32,-6 0 0,-1-6 0,-7-1 0,1 7 64,-8-7-32,-13 0 64,-7 0 64,-6 0 128,-8-6 0,-13 6 64,-1-7-64,-6 0 0,-14-6-160,1-1-32,-22-13-96,-6 7-32,-7-7 32,-7-8 0,-7 15 0,-13-7 64,-14 0-96,-1-1-64,-19-6-96,-15 7 32,-20 0-672,-34 6-256,-27 1-2272,-56 20-928,-40-7-217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04.5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59 11648,'0'-7'4288,"0"7"-2305,0 0-1759,0 0 928,0 7-384,0 0 0,0 13 64,7 1 96,-7 20-480,0 0-192,7 0-96,-7-7-192,7 7 32,-1 0 0,-6 0 64,7 1 32,-7-8 32,7 0-640,-7-13-224,7-1-1664,-7-6-672,7-14-2463</inkml:trace>
  <inkml:trace contextRef="#ctx0" brushRef="#br0" timeOffset="325.4635">159 705 10112,'0'0'3872,"-7"7"-2112,7 14-993,0-14 1057,0 6-864,0 1-192,0 13-480,0 1-192,7 6-64,-1-7 224,-6-6 224,7 6 192,-7-13 128,0 0 128,7-8 416,-7-6-288,0-13-512,7-1-224,0-13-320,0-1 0,-1-6 0,8 7 64,0-8-32,-7 8-32,6-7-64,-6 6 32,7 8-544,-7-1-256,6 8-1408,1-1-608,0 0-1088,0 7-319,-1 1-193</inkml:trace>
  <inkml:trace contextRef="#ctx0" brushRef="#br0" timeOffset="635.844">445 596 9728,'-7'13'3680,"7"-13"-1984,0 28-864,0-21 1151,0 6-639,0 8-128,0-1-512,0 1-192,0 0-288,7 6 128,-7 0 64,7 1-128,0-8-96,-7 8 320,7-15 128,-7 8-64,0-14 64,6-14 64,-6 7-256,0-21-96,0 1-288,7-1-32,0-6-32,0-7 64,0-1-96,7 1 0,-8 7-256,1 6-128,7 1-832,0 6-320,-8 7-1184,15 0-480,-7 0-735,6 1-353,1-1 672</inkml:trace>
  <inkml:trace contextRef="#ctx0" brushRef="#br0" timeOffset="1039.4421">843 547 7808,'6'-7'2976,"-6"7"-1600,-6-7-64,6 7 1152,0-7-833,-7 7-351,0 7-416,0-7-192,-7 7-352,1 7-64,-8 6 64,7-6-256,1 13-96,-8 8 0,7-8 0,8 0 32,6-13 0,-7 0 64,14 0 96,-1-1 0,1-13 0,0 7-96,14-7 32,-14 0 0,13-7 32,-13-6-160,7 6 32,-1-7 64,1 7 32,-7-7 96,0 14 96,0-6-128,-7 6-96,6 0-128,-6 6 32,0 1 32,7 7 0,-7-7 0,0 7 64,0-1-544,7 1-128,0-7-640,0 0-160,0-1-480,-1 1-95,8-7-545,-7-13-224,7 6-736</inkml:trace>
  <inkml:trace contextRef="#ctx0" brushRef="#br0" timeOffset="1337.0447">1042 302 10880,'0'-7'4032,"0"7"-2177,0 7-1471,0-7 1024,0 13-672,0-6-64,0 14-128,7-8-64,-7 15-224,0-8-96,0 8-32,0-1-160,0 7 32,0 1 0,0-1 64,0-7-32,0 7-32,0-13-1376,0 6-672,0-13-831,0 7-225,0-15-1056</inkml:trace>
  <inkml:trace contextRef="#ctx0" brushRef="#br0" timeOffset="1749.3431">938 596 9856,'-13'-14'3680,"13"14"-1984,0-7-1056,0 7 1023,0 0-607,7 0-192,-1-7-512,1 7-224,14-6-96,-8 6-32,15 0 0,-8-7-704,8 7-320,-8-7-831,8 7-353,-8-7-1504,1-7-1440,-1 8 2016</inkml:trace>
  <inkml:trace contextRef="#ctx0" brushRef="#br0" timeOffset="1750.3431">1288 438 6784,'0'0'2528,"0"0"-1344,0 14-32,0-14 960,0 7-64,0-7-33,-7 7-767,7 0-352,0 13-544,0-13-224,-7 20-96,7-13 32,0 13 96,0-6-64,0 0 0,0-1-960,0-6-448,0 0-1183,0-1-417,7 1-1504</inkml:trace>
  <inkml:trace contextRef="#ctx0" brushRef="#br0" timeOffset="3018.7266">1513 459 7552,'0'-7'2880,"0"7"-1536,0-7-448,0 7 1024,0 0-928,0 0-288,0 7-257,0-7 1,-6 0-224,-1 7 160,0 0 32,-7-7 0,1 13 64,-1-6-256,0 14-128,0-7-64,8 6-32,-1 1 0,7 6 0,0-6 0,7-8 64,-1 1 32,1 0 96,0-1 96,7-13 160,0 7-128,-8-14 0,1 1-192,0-8-32,0 0-32,-7-6 32,0 6-64,-7-7-32,7 8 32,0-1-32,-7 0 0,7-6 0,0 6-96,7 7 64,0-7 32,0 8 0,6-8-96,1 7 64,-7 7-32,14-7 0,-8 7-96,1 7 32,-7-7 64,6 14 32,-6-7 160,0 6 160,0 1 128,0 7 64,-7-1-192,7-6-96,0 6 512,-7-6 256,0-7-224,6-7 0,-6 7-384,7-14-128,-7 0-128,14 0-96,-7-7 32,0 1 32,6-1-32,1-6-32,0-1-64,-1 7-32,-6 1-32,7 6 96,0-7-160,-1 14 64,1-7 64,-7 14 32,0-7 32,0 7 0,-1 0 0,1 0 0,0 6-704,0 1-256,0-7-384,6 0-32,-6 6-320,7-6-128,0 0 65,6-7 31,-6 0 0,13-7-32,-13 0-608,13-6-224,-6-1 1376,-1 0 2880,-6 1 1472,0-1-160,-7 0-192,0 1-1121,-7-8-447,-7 21-736,0-7-32,-14 7 0,8 0-224,-8 7-64,1 0-96,6 7-64,0-8 96,7 8 0,0-7-32,7 7 32,0-8 224,14-6 96,-7 7-128,14-7-32,-15 0-128,15-7-96,-7 1 64,-8-8 0,8 0 32,-7 7 0,0 1-64,-7-1 32,7 0-224,-7 7 32,0 0-32,-7 14 64,7-8 32,0 1 32,0 7 64,0 0 32,7-1-32,0 1-64,-1 0 96,1-7 0,7-1-32,6-6-64,-6 0 32,7-6-32,-1-1-160,1-7-32,-1 0-544,8-27-160,-8 14 32,1-21 96,-1 14 448,-6-21 192,0 14 288,-1-7 224,-6 7 288,0 0 160,0 13-256,-7 1-96,0 6-256,-7 1-96,0 6 224,-6 28 64,-1-7 0,-7 13 64,8 1-256,-1 20-64,0-14 256,7 21 96,1-7-224,12 14-96,-6-21-128,21 14-64,-7-7 32,-1-6 32,8-1 32,-1-7 96,-6-6-512,13-1-256,-13-6-3456,0-14-1535,-7 7-16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04.0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14 10112,'0'7'3872,"0"-7"-2112,0 7-865,0-7 1217,0 0-448,7 0-96,-7 7-96,7-14 0,7 7-800,0-7-96,13-13-32,7-1-96,7-6 64,7-7-288,7-8-64,7 8-96,-1 0-64,1-7 32,-28 20-32,-7 1-96,14-8 64,-6 15 32,-1-8 64,-7 8-32,-6-1 64,6 0-64,-13 0-32,0 8-256,-8 6-160,-6-7-352,0 0-96,0 7-160,-6-7 0,-1 0 128,-7 0 128,7 1 384,-6-8 128,-8 0 96,0 7 128,8-6 64,6 6 128,0 7 64,7-7-32,7 7-32,-7 0 320,7 14 224,0-14-160,-1 13 32,1 8-352,-7-1-64,0 1-32,-13 6 0,-1-6-512,0-1-128,1 1-1792,-1-7-736,7-1-2943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2:45.6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1 62 2176,'0'0'864,"0"7"-448,0-7-64,0 0 320,0 0 64,0 0 96,0 0-96,0 0 0,0 0-32,0 0 32,0 0-416,0 0-96,0 0-32,0 0 32,0 0 32,0 0-64,0 7 32,0-7 0,-7 0 32,7 7 0,0-7 64,0 0-96,0 0 32,0 0-160,0 0 0,0 0 32,0 0 0,0 0 0,0 0 0,0 0-64,0 0-64,0 0 96,0 0 0,0 0-128,0 0-32,0 0 96,0 0 32,0 0-96,0 0-32,0 0-64,0 0 96,0 0 128,7 0 96,0 0-288,-7 0-96,6 0-1824,1 0-800,0-7-128</inkml:trace>
  <inkml:trace contextRef="#ctx0" brushRef="#br0" timeOffset="1053.9791">1192 1 3072,'0'0'1216,"0"0"-640,0 7-736,0-7 192,0 0 32,0 7 32,0-7-1376</inkml:trace>
  <inkml:trace contextRef="#ctx0" brushRef="#br0" timeOffset="1439.8742">1137 62 8320,'0'0'3072,"0"7"-1664,7 0-1152,-7 0 768,0 0-352,7 0 0,-7 6-192,0 1-32,7 0-257,-7 6-127,7-6-32,-7 0-32,0-1 64,0 1 32,7-7 32,-7 7-1759,0-8-737,-7 1-1088,7 0-1120,-7 0 1696</inkml:trace>
  <inkml:trace contextRef="#ctx0" brushRef="#br0" timeOffset="1800.3503">1165 69 5888,'0'-7'2272,"-7"7"-1216,7 0-896,-7 0 608,7 7-288,-7 0 64,7-7-128,-6 7 0,-1 7-224,-7-8-64,7 8 0,0 0-64,0-7 32,1-1-64,6-6 64,6 0 0,1-6 96,0-1-448,0-7-224,7 0 96,-7 8 64,-1-8 96,8 0 160,-7 7-32,0 0-32,0 1 96,-1 6 0,1 6 32,0 1 64,0 0 32,0 0 96,-7 7-2016,7-1-2080,0 1 736</inkml:trace>
  <inkml:trace contextRef="#ctx0" brushRef="#br0" timeOffset="2156.5256">884 75 8064,'7'0'3072,"-7"0"-1664,7 7-1568,-7 0 544,0 0-224,0 6 64,0 8-192,0-1-32,-7-6 0,7 7 64,0-1 32,0-6-544,0-7-224,0 6-1376,0-6-512,0-7-256</inkml:trace>
  <inkml:trace contextRef="#ctx0" brushRef="#br0" timeOffset="2487.1608">877 138 6144,'-13'-7'2272,"13"7"-1216,-14 7-1024,14-1 512,-7 1-352,0-7-32,7 7-32,-7 0 0,1 0-64,6 0-672,0-7-256,0 0-416,0 0-64,0-7 64,6-7-128,1 7 640,0-6 416,0 6 224,0 0 1024,0 0 448,0 0 160,-1 0 128,1 7-704,0 0-224,0 0-416,0 7-128,0 0-96,6 0-480,-6 0-192,14 6-2080</inkml:trace>
  <inkml:trace contextRef="#ctx0" brushRef="#br0" timeOffset="3128.8205">699 75 5120,'-6'0'2016,"6"7"-1088,0 7-864,0-1 384,0 1-288,0 7-32,0-8 64,0 8 32,6-1-96,-6-6-160,7 7 0,-7-15 96,7 8 96,-7-7-992,7-7-384,0 0-1152</inkml:trace>
  <inkml:trace contextRef="#ctx0" brushRef="#br0" timeOffset="3435.6576">672 138 4352,'-21'0'1664,"21"13"-896,-13-6-608,6-7 416,7 7-256,-7 0-32,7-7-96,-7 0-32,7 7-96,7-14 96,-7 7 128,7-7-160,0-7-64,6 1-32,1-1 32,0 7-32,-7-7 64,6 8 64,-6-1 128,0 7-192,0 0-64,0 7-192,6-7 32,-6 13-2560</inkml:trace>
  <inkml:trace contextRef="#ctx0" brushRef="#br0" timeOffset="4097.7358">542 110 4992,'0'0'1824,"0"7"-960,0 7-800,-7-7 384,7 6-288,0 1-32,-7 0 0,1 0 0,6-1-64,-7 1-64,7 0 96,-7-1 0,7-6 32,-7 0 0,7-14 64,0 7-32,0-7-160,0 0-64,0 1 32,-7-8 64,7 7-64,0-7 0,0 8 32,0-8 0,-7 7-96,7 0 64,0 0 224,0 0 320,7 1-32,-7 6-32,7-7-64,0 7-128,7-7-96,-8 7-160,1 0 0,0-7 0,0 7 64,-7 0-1376,0 0-2528</inkml:trace>
  <inkml:trace contextRef="#ctx0" brushRef="#br0" timeOffset="4365.1415">494 151 1408,'-14'14'512,"8"-7"-256,-8 0 32,14-7 352,-7 7-288,0-1-32,0 1-128,1 0-32,6 0-96,-7-7 32,7 0-1280,0 0-448</inkml:trace>
  <inkml:trace contextRef="#ctx0" brushRef="#br0" timeOffset="4637.2794">480 83 4480,'-6'0'1664,"6"0"-896,-7 0-544,7 0 480,0 0-352,0 7-32,7 0-256,-7-7-64,6 7-1216,1-7-448,7 0-384,-7 0-32</inkml:trace>
  <inkml:trace contextRef="#ctx0" brushRef="#br0" timeOffset="5290.2147">351 110 3456,'0'0'1408,"0"14"-768,-7 7-480,7-15 352,0 8-32,0 0 32,-7 0-256,7 6-160,0-6-64,0-1-32,-7 1 64,7-7-32,0 7 64,0-7 0,0-7 32,0 6 64,0-6 32,7-6-448,-7-1-192,7 0-192,-7-7-128,7 0 128,-7 1 32,0-8 416,0 8 160,0-1 160,-7 7 224,7 0 128,-7 7-128,0 0 32,0 0-128,0 7 0,0 0-160,1-7-32,-1 7 96,0-7-96,7 0 0,0 0 32,7-7 0,0 0-64,-1 0 32,1-7-64,0 8 64,0-1-128,0 0-64,0 0-32,0 7 0,-7 0-544,13 0-288,-6 14-1120</inkml:trace>
  <inkml:trace contextRef="#ctx0" brushRef="#br0" timeOffset="5995.5663">117 104 4480,'0'0'1760,"0"0"-960,-7 0-672,7 0 480,0 13 0,0 1 96,-7 0-192,7-1-32,-7 1-288,0 7-128,7-8 32,-6 1-64,-1 0 64,7-1 0,-7-6 32,7 0-64,0 0 32,-7 0 0,7 0 32,0-7-704,0-7-1024,0 0 128,0 0 160,0-7-384,0 1 320,0-1 864,0-13 448,-7 13 1088,7 0 480,0 0-288,-7 8-64,1-1-480,-1 7-96,7 7-128,-7-1 32,0 1-256,0 0 0,0 0 0,7-7-32,-7 7 32,14-7 64,-7 0 64,7 0-160,0-7-64,7-7 0,-7 7 0,6-6-160,1-1 32,-7 7-64,0 0 0,-1 1 128,8 6 32,-7 0-32,0 0-64,7 0 96,-1 6 0,1-6-1376,6 7-576,-6 7-112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2:52.6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6 650 8576,'0'0'3232,"0"7"-1728,-7 7-704,7-14 992,0 7-673,0 6-223,0-6-288,0 0-64,7 0-288,-7-7 32,7 0 64,0 0-64,0-7 64,-1-7-128,1 1-64,0-1 0,0 0-32,-7 1-64,7 6-64,-7 0-64,0 0 32,-7 14-608,7-7-288,0 7-1216,0 0-479,7-1-1025,0 8-1568,-1-14 1696</inkml:trace>
  <inkml:trace contextRef="#ctx0" brushRef="#br0" timeOffset="734.8734">1102 494 7552,'7'-7'2816,"-7"0"-1536,7 7-448,-7-7 928,0 7-512,0-7-65,0 7-351,0-7-64,0 1-416,-7 6 0,0-7 64,0 0-32,0 7 96,-6-7-192,6 14-32,-7-7-64,-7 7-32,1 0-32,-1 6 0,1 15-64,-1-1-64,8 7 32,-1 1 32,7-1-32,7-7-32,7-6 96,7-1 64,6 1-64,8-8 0,-1 1 32,0-14 0,1 7 64,-1-7 32,-6-7 32,6-7 0,-13 1 0,-1-15 0,1-6-128,-7 0-32,-7 0 32,0 6 0,-7 1 0,0 6 64,-6-6-32,6 13 0,-7-6-96,0 6-64,7 0-64,-6 8 32,6 6-608,0-7-288,0 14-1152,7-7-448,0 6-1407,0 1-545,7 7 448</inkml:trace>
  <inkml:trace contextRef="#ctx0" brushRef="#br0" timeOffset="1375.9021">1404 391 10240,'0'-21'3872,"7"8"-2112,0 6-1568,-7 0 895,14 0-415,-8 0-64,8-6-160,0 13-32,6-7-224,-6 7-128,0 0 32,-1 14-64,-6-8 64,0 15-64,-7-7-32,-7-1 160,0 8 32,1-7-160,-8-1 0,7 1 160,-7 0 192,1-1-64,-1-6 0,0 0-64,1 0 0,6 0-128,0-7-96,0 7-96,7-7 32,7 0 32,0 0 0,0-7 0,6 7 64,8 7-96,-1-7 0,8 6-32,-1 8 0,0 7 64,-6-1 0,0 8 0,-8-8 64,-6 7 32,-7-6 32,0 0 288,-7-8 96,-6 1 32,-8 0 0,-6-8-96,6 8-32,-13-7-96,6-7-32,1 7-96,7-7-32,-8-7-32,1 7 0,6-7-160,1 7 32,6-7-768,0 0-320,1 1-1696,13-1-672,-7 0-2431</inkml:trace>
  <inkml:trace contextRef="#ctx0" brushRef="#br0" timeOffset="2838.2207">138 158 10752,'0'-14'4032,"7"7"-2177,-1 7-1951,8 0 768,7 0-64,6-7 160,21 0 32,7 0 0,6 1-448,22-1 64,-1-7 32,7 0-96,13 8 32,-6-8-160,0 7 32,7 0-32,-7 0 96,-1 0 32,8-6 96,-7 13-224,-7-7-128,-7 0 0,0 7 0,-6 0 32,-8 0 0,-6 0 0,-8 0 0,-6 0-64,0 0-64,-7 7 96,0-7 0,-13 7-128,-1 0 32,-6 6-64,-1-6 0,-6 7 128,-7 0 32,0-8-32,0 8-64,-1 0-64,-6 6 32,7-6 32,-7 7 0,0-1 0,0 7 64,0 8 96,-7 6 128,7 0-64,0-7-64,-6 14-64,-1 0-96,0 0 32,0 7 32,0-7-32,0-1 64,0-5-64,1-1 64,-8 7-64,7-7-32,-7 0 32,8 0-32,-1 0 0,0-14 64,0 1-32,0-8-32,7-6 32,-7 0 32,0-1 32,1 1 32,-1-7 0,7-7 64,-7 7-96,0-7-64,-7 0 0,8 0 32,-8-7-96,0 7 0,-6 0 32,-8 0 0,-6-7 0,-7 7 0,-7 0 0,0 0 64,-14 0-32,-6 0 64,0 0-128,-8 0-64,-6 0 64,0 0 0,-7 0 32,0 0 0,0 0 64,0 0 32,7 7-32,-7-7 32,7 7-128,6-1 0,8 1 96,-1-7 96,1 7-64,13 0-64,7 0 64,7 0 0,0-7-32,14 7 32,-1-7-64,8 0-32,6 0 96,0-7 0,1 7-32,-1 0 32,0-7-128,7 0 0,-6 7 96,-1-7 32,7-7-32,-7 8 32,1-1 128,6 0 128,0-7-352,-7-6-64,8-1 96,-1-13 32,7-7 0,-7-7-64,0 7-64,7-7-32,0-7 128,-7-6 96,7 6-32,-7 7-64,7 0-96,-7 7-32,7-7 128,-6 0 32,6 7-96,0-7-32,0 21 32,-7-1 0,7 8 32,0-1 0,0 1 0,0 6 0,0 0 0,0 7 0,0 1-96,0-1 64,0 7-32,7 0-128,-1 7 96,15-7 64,13 6 32,14-6 0,14 7 0,34-7-96,20 0 0,21 7-928,27 0-448,21 0-3456,-7 6-1503,28-13 54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2:39.3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75 446 8960,'7'7'3424,"-1"-7"-1856,1 0-992,-7 0 992,7-7-449,0 0 1,-7 0-224,7 0-96,-7 0-416,7-6 192,-7-1 64,0 0 32,-7 7 64,0-6-64,0-1-32,0 7-192,-6-7-128,6 14-160,-7-6-64,-7 6-32,8 0-64,-8 0 32,1 13 32,-1 1-32,-6 7-32,6 6 32,1 7-32,-1 0 0,7 1 64,8-8-32,-1 7 64,14-6-64,-1-1-32,1 0 96,14-6 64,6-7-64,1-1 0,6-6 96,-7-7 32,7-7-32,-6-6 32,-1-8-128,-6 1 0,-1-8 32,-6-13 64,-7 7-32,0 0 64,0-1 0,-14 1 96,0 14-160,0-1-96,-7 1 32,1 6 0,-1 7-128,0 0 32,1 7-288,-8 0-128,7 7-704,1 7-320,-1-1-1280,7 15-512,7-8-2047,0 8-1857,7-1 2816</inkml:trace>
  <inkml:trace contextRef="#ctx0" brushRef="#br0" timeOffset="275.258">1035 671 17279,'7'-13'6400,"-7"6"-3456,7 0-3136,-1 7 1056,-6-7-576,7 7-32,-7 0-128,0-7-32,0 7-32,0 0-128,0 0-32,0-6-512,0 6-224,0 0-1152,0 0-384,0 0-4991</inkml:trace>
  <inkml:trace contextRef="#ctx0" brushRef="#br0" timeOffset="772.8627">1234 384 13184,'-7'-14'4927,"14"1"-2687,-1 6-1760,1 0 1184,0 7-832,0-7-192,7 0-192,-1 7 0,1-7-224,0 1 64,-1 6 128,1-7-160,0 7 0,-1 0-64,1 0 32,-7 7-128,7-1-64,-1 1 0,-6 14 32,7-7-32,-7 13-32,-7 0 96,0 1 0,-7 20-32,-7-14-64,1 0 96,-1 0 0,-7-6-32,8-8 32,-8-6-64,-6 0 64,6-1-64,1-6 64,6-7-128,0 0 0,1 0 32,6-7 0,0 0-96,7-6 64,7 6 32,6-7 0,8 7 64,-1 7 32,1-6 160,6 6 96,1 0-128,-1 6-64,7 1-160,-6 0 0,-1 7 0,1-7 0,-1 6-96,-7-6 0,1 0-1088,-7 0-384,-1 0-1632,-6-7-672,0-7-2335</inkml:trace>
  <inkml:trace contextRef="#ctx0" brushRef="#br0" timeOffset="1867.0322">34 42 11648,'7'-7'4288,"7"0"-2305,13 7-2175,-6 0 800,13-7-288,21 7 128,13 0 128,14-7 96,21 7-352,7-7 32,13 7 0,0 0-64,7 0 64,-6-6-128,-1 6 32,-7 0-96,1 6 64,-15-6 0,-6 0 32,-7 0 0,-14 7 64,-13-7 32,-14 7 96,-7-7-32,-7 7 0,-6 0-160,-8-7-96,-6 7 64,0 6 64,-8 1-128,1 0-32,-7 13 0,7 7 0,-7-6-64,0 13 32,0 20 0,-7 1 32,7-7-64,0 13-64,-7 1-64,7 6 32,0-13 96,0-8 96,-6 8 0,6-7 64,0-7-192,-7 0-32,7-14 128,0 0 64,-7-7 0,0-6-32,0-7-32,0-7 0,0-7-64,-6 0-64,-1-7 32,0 0 32,-6-7-96,-14 0 0,-1 8-32,-6-1-64,-13 0 96,-15 0 0,-13 0 32,0 7 0,-21-7-96,0 7 64,-13 0 32,-7 7 64,6-7 32,-6 7 32,7-7-64,-1 7 32,8 0 0,13-7 96,14 0-96,6 7-64,8-7 0,13 6-32,14-6 128,7 0 64,13 0-64,8 0-96,-1-6 128,7-8 128,7 0-96,0-6 64,7-1-224,0 1-32,0-15 0,0-6 64,-1-20-96,1-1 0,0-6 96,-7-8 32,0-6-32,7 21-64,-7-1-64,7 0 32,-7 8 32,7-1 0,-1 14-96,-6 0 64,0 6 32,7 15 0,-7-1-96,7 8 0,7-1-224,0 7-64,13 7-416,21-7-192,34 14-1600,34-7-640,49 7-383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09-27T17:53:58.1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732 9728,'-7'-13'3584,"7"-1"-1920,0 7-1952,0 14 3935,7 7-1599,-7-1-480,7 15-448,-7 6-736,7 14 192,-1 7 160,1-1-384,0 8-128,0-7-128,0 6 0,0-13 0,0 0 96,-1-13-608,1-1-256,0-14-1344,0-6-640,7-7-1631,-1-14-737,1-20 768</inkml:trace>
  <inkml:trace contextRef="#ctx0" brushRef="#br0" timeOffset="359.4041">234 946 10496,'0'-7'3936,"0"14"-2112,7-1-1345,-7 1 929,7 14-480,-1 6-64,-6 1-96,7 6 0,0 0-416,0 7-128,0 0-32,-7-7 96,7-6 64,-1-1 96,-6-6 128,7-7 96,-7-8 352,0-6-288,0-20-384,7-8-128,-7-6-160,7-7-64,0 0-64,7 0-32,-1 0-32,1 7 96,0 6-640,-8 1-192,8 6-1728,-7 14-800,7 1-2751</inkml:trace>
  <inkml:trace contextRef="#ctx0" brushRef="#br0" timeOffset="624.3884">603 993 12032,'0'-13'4575,"0"26"-2495,0-6-1792,0 0 1024,0 0-512,7 7-96,-7 6-192,6 1-64,1 6-256,0 0-64,0 1 0,0-1 128,0 1 160,-1-8-160,1 1-64,-7-8 320,0-6 192,7-14-224,-7-6-160,0-15-64,0 1-224,0-7-96,7-7 32,0 6 0,0-6-64,6 0 64,1 14-256,0-1-64,0 8-800,-1 6-288,1 1-1248,6 6-512,8 0-2175</inkml:trace>
  <inkml:trace contextRef="#ctx0" brushRef="#br0" timeOffset="1013.3974">1116 890 8960,'-7'-14'3328,"1"14"-1792,-1-7-608,0 7 1151,0 0-767,-14 7-160,1 0-416,-1 7-96,1 13-352,-1 7-160,1-6-96,6-8-128,7 8 64,7-1 96,0-6 32,14-1-128,0-6 32,6-7-224,1-7-96,-1-7 256,1 0 96,-1-7 0,-6 1-32,0-8 288,-1-6 192,-6 6 64,0 7-32,0 1 96,-7 6 0,7 7-480,-7 7-128,7 6-96,-1 1 32,1 7 96,0-1 128,0 1-768,0-8-320,0 1-1152,6 0-512,1-7-1023,0-1-385,-1-12 224</inkml:trace>
  <inkml:trace contextRef="#ctx0" brushRef="#br0" timeOffset="1326.4904">1364 542 13696,'0'-7'5183,"0"7"-2815,-7 13-2336,7 1 960,7 7-256,-7 13 32,0 14-288,0-7-64,7 7-224,-7 0-128,7 6-32,-1-12 32,1-1 96,0-7-704,-7-7-320,7 1-864,-7-15-2528,0-13 97,0 0-769</inkml:trace>
  <inkml:trace contextRef="#ctx0" brushRef="#br0" timeOffset="1675.2233">1288 876 12288,'-7'-7'4639,"7"7"-2495,0 0-2016,7-7 928,-1 7-416,1 0-32,14 0-352,-1 0-96,1-7-96,13 1-64,-7-1 32,1 0-1376,-1-7-544,1 1-1439,-1-1-609,0 0-256</inkml:trace>
  <inkml:trace contextRef="#ctx0" brushRef="#br0" timeOffset="1676.2233">1774 602 9728,'0'7'3584,"0"0"-1920,0 13-544,0-6 1279,6 7-639,-6-1-224,0 1-864,0 6-352,0 0-224,0 1-96,0-1 96,0-6-64,7-1 64,-7-6-1056,7 0-448,0-1-992,0-13-351,0 0-1921,6-6-1184,1-1 2816</inkml:trace>
  <inkml:trace contextRef="#ctx0" brushRef="#br0" timeOffset="2316.3181">2068 595 13440,'-21'-6'4991,"15"6"-2687,-8 6-2272,7 1 960,0 7-544,-6 7-96,-1-1-128,0 1-64,0 6-96,14-6-64,0 6 32,0-7 32,7-6 32,7 0-128,-7 0-32,13-8 160,-6 1 96,0-7-32,-1-7 0,1 1 32,-7-1 32,0-14-96,-7 7-32,0-20-32,0 7 32,0-1-128,7 1-64,-7 7-32,7-1 96,-7 0-64,13 8 32,-6-1 0,7 14 0,-1-7 64,8 14 0,0 0-160,-8 7 32,1 6 128,0 8 128,-1-8-32,1 7-64,-7-6 256,0 0 128,0-8-64,-7 1 32,6-7-160,-6 6 32,7-13 128,0 0 64,-7 0-160,7-6-96,0-15-192,6 1-64,1-8 32,7 1 64,-1-1-64,8 8-64,-8-1 64,8 8 0,-8-1-64,1 7 0,-1 7-32,-6 7 96,0 0-64,-8 13 32,8 1 128,-14-1 32,7 1-480,0-1-192,-7-6-768,7 0-352,-1 0-960,1-8-384,0-6-1631,0 0-1473,14-6 2560</inkml:trace>
  <inkml:trace contextRef="#ctx0" brushRef="#br0" timeOffset="3020.5596">2835 460 12544,'-21'-14'4735,"14"14"-2559,-13 0-2048,13 7 928,-14 0-544,8 0-64,-1 13-256,-6 1-128,6-1-32,7 1-128,7-1 0,7 1 128,7-1 96,-1-6-96,8-7-32,-8 0 0,8-7 0,-7-7 192,6-7 128,-6 0 32,-7 1 96,6 6 192,-6-7 64,0 7-160,-7 1-64,0 6-288,0 0-128,7 0-128,0 6 32,-7 8 32,14 0 0,-8-1-96,8 1 64,7 0-128,-1 0-32,8-14-192,-1 6-96,7-12 0,0-1 32,1-14 32,-1 1 32,0-15 0,7-19 64,-7-8-32,-6-6 64,-1-8 224,1 8 96,-15 13 384,-6 0 96,0 14 192,-7 7 96,-7 7-224,0 13-96,-6 7-192,-8 14-32,1 13 32,-1 21 64,7 1 192,7 12 96,14 8-192,0 0-32,7-1-160,6-6 0,8 0-160,-1-7 0,7 0-32,-6-14 32,-1-7-224,1-13 32,-1-7-1376,-7-7-544,8-7-4544,-14-7-2943,-8-13 409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9</Words>
  <Characters>262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3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2</cp:revision>
  <dcterms:created xsi:type="dcterms:W3CDTF">2018-09-27T18:14:00Z</dcterms:created>
  <dcterms:modified xsi:type="dcterms:W3CDTF">2018-09-27T18:14:00Z</dcterms:modified>
</cp:coreProperties>
</file>